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8704334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14200</wp:posOffset>
            </wp:positionH>
            <wp:positionV relativeFrom="topMargin">
              <wp:posOffset>10922000</wp:posOffset>
            </wp:positionV>
            <wp:extent cx="317500" cy="317500"/>
            <wp:effectExtent l="0" t="0" r="6350" b="6350"/>
            <wp:wrapNone/>
            <wp:docPr id="100352" name="图片 10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2" name="图片 10035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江汉油田 潜江 天门 仙桃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（中考）</w:t>
      </w:r>
    </w:p>
    <w:p w14:paraId="2B1F564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5649C81C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本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）</w:t>
      </w:r>
    </w:p>
    <w:p w14:paraId="77AA0AC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7548532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考生务必将自己的姓名，准考证号填写在试卷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页装订线内和答题卡上，并在答题卡的规定位置贴好条形码，核准姓名和准考证号．</w:t>
      </w:r>
    </w:p>
    <w:p w14:paraId="362E717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选择的答案选出后，必须使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把答题卡上对应的答案标号涂黑，如需改动，先用橡皮擦干净后，再选涂其他答案标号．非选择题答案必须使用</w:t>
      </w:r>
      <w:r>
        <w:rPr>
          <w:rFonts w:eastAsia="Times New Roman" w:cs="Times New Roman"/>
          <w:b/>
          <w:sz w:val="24"/>
        </w:rPr>
        <w:t>0.5mm</w:t>
      </w:r>
      <w:r>
        <w:rPr>
          <w:rFonts w:ascii="宋体" w:hAnsi="宋体"/>
          <w:b/>
          <w:sz w:val="24"/>
        </w:rPr>
        <w:t>黑色墨水签字笔填写在答题卡对应的区域内，写在本试卷上无效．</w:t>
      </w:r>
    </w:p>
    <w:p w14:paraId="167B526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试结来后，请将本试卷和答题卡一并交回，</w:t>
      </w:r>
    </w:p>
    <w:p w14:paraId="4533663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，在下列每个小题给出的四个答案中有且只有一个正确答案，请将正确答案的字母代号在答题卡上涂黑，涂错或不涂均为零分）</w:t>
      </w:r>
    </w:p>
    <w:p w14:paraId="5734F97E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在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，－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，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这四个数中，最大的数是（    ）</w:t>
      </w:r>
    </w:p>
    <w:p w14:paraId="2E0121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6167F0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43029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D270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实数的大小比较法则“正数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＞负数；两个负数比大小，绝对值大的反而小”进行比较分析．</w:t>
      </w:r>
    </w:p>
    <w:p w14:paraId="37BD97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5" o:title="eqId42aa4b203e09e2ea9b3ab70e61382e9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E694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最大的数是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78CF7D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1915B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实数的大小比较，理解“正数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＞负数；两个负数比大小，绝对值大的反而小”是解题关键．</w:t>
      </w:r>
    </w:p>
    <w:p w14:paraId="6AADEC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一个立体图形的三视图，该立体图形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BA677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90650" cy="1657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5FF6F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长方体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正方体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三棱柱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圆柱</w:t>
      </w:r>
    </w:p>
    <w:p w14:paraId="58F445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83CF8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051C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得这个几何体的三视图为长方形和正方形，即可求解．</w:t>
      </w:r>
    </w:p>
    <w:p w14:paraId="757BA6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得：该几何体的三视图为长方形和正方形，</w:t>
      </w:r>
    </w:p>
    <w:p w14:paraId="44232F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该几何体是长方体．</w:t>
      </w:r>
    </w:p>
    <w:p w14:paraId="4000833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60C908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由三视图确定几何体的名称，熟记常见几何体的三视图的特征是解题的关键．</w:t>
      </w:r>
    </w:p>
    <w:p w14:paraId="05AC5B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说法正确的是（    ）</w:t>
      </w:r>
    </w:p>
    <w:p w14:paraId="494C61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为了解我国中小学生的睡眠情况，应采取全面调查的方式</w:t>
      </w:r>
    </w:p>
    <w:p w14:paraId="2244FE6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B. 一组数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众数和平均数都是</w:t>
      </w:r>
      <w:r>
        <w:rPr>
          <w:rFonts w:eastAsia="Times New Roman" w:cs="Times New Roman"/>
          <w:color w:val="000000"/>
        </w:rPr>
        <w:t>3</w:t>
      </w:r>
    </w:p>
    <w:p w14:paraId="6FF6D7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若甲、乙两组数的方差分别是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，则甲组数据比乙组数据更稳定</w:t>
      </w:r>
    </w:p>
    <w:p w14:paraId="680050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抛掷一枚硬币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次，一定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次“正面向上”</w:t>
      </w:r>
    </w:p>
    <w:p w14:paraId="0BECD5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F6E26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FDE4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可根据调查的选择、平均数和众数的求法、方差及随机事件的意义，逐个判断得结论．</w:t>
      </w:r>
    </w:p>
    <w:p w14:paraId="4D060C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我国中小学生人数众多，其睡眠情况也不需要特别精确，</w:t>
      </w:r>
    </w:p>
    <w:p w14:paraId="44642C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对我国中小学生的睡眠情况的调查，宜采用抽样调查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正确；</w:t>
      </w:r>
    </w:p>
    <w:p w14:paraId="453B42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数据据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重复出现次数最多的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平均数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5pt;width:130.5pt;" o:ole="t" filled="f" o:preferrelative="t" stroked="f" coordsize="21600,21600">
            <v:path/>
            <v:fill on="f" focussize="0,0"/>
            <v:stroke on="f" joinstyle="miter"/>
            <v:imagedata r:id="rId19" o:title="eqIdaa49b168b0695848673348b6c875994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  <w:color w:val="000000"/>
        </w:rPr>
        <w:t>，故该组数据的众数与平均数都不是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，</w:t>
      </w:r>
    </w:p>
    <w:p w14:paraId="334C02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说法不正确；</w:t>
      </w:r>
    </w:p>
    <w:p w14:paraId="5669A3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，方差越小，波动越小，数据越稳定，</w:t>
      </w:r>
    </w:p>
    <w:p w14:paraId="3D88A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甲组数据比乙组数据稳定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说法正确；</w:t>
      </w:r>
    </w:p>
    <w:p w14:paraId="15286D8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因为抛掷硬币属于随机事件，抛掷一枚硬币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次，不一定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次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正面朝上</w:t>
      </w:r>
      <w:r>
        <w:rPr>
          <w:rFonts w:eastAsia="Times New Roman" w:cs="Times New Roman"/>
          <w:color w:val="000000"/>
        </w:rPr>
        <w:t>”</w:t>
      </w:r>
    </w:p>
    <w:p w14:paraId="0481C7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说法不正确．</w:t>
      </w:r>
    </w:p>
    <w:p w14:paraId="4B706E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207E8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的关键在于掌握调查的选择、平均数和众数的求法、方差及随机事件的意义．</w:t>
      </w:r>
    </w:p>
    <w:p w14:paraId="5F4C28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如图，</w:t>
      </w:r>
      <w:r>
        <w:rPr>
          <w:i/>
          <w:color w:val="000000"/>
        </w:rPr>
        <w:t>AB∥CD</w:t>
      </w:r>
      <w:r>
        <w:rPr>
          <w:color w:val="000000"/>
        </w:rPr>
        <w:t>，直线</w:t>
      </w:r>
      <w:r>
        <w:rPr>
          <w:i/>
          <w:color w:val="000000"/>
        </w:rPr>
        <w:t>EF</w:t>
      </w:r>
      <w:r>
        <w:rPr>
          <w:color w:val="000000"/>
        </w:rPr>
        <w:t>分别交</w:t>
      </w:r>
      <w:r>
        <w:rPr>
          <w:i/>
          <w:color w:val="000000"/>
        </w:rPr>
        <w:t>AB、CD</w:t>
      </w:r>
      <w:r>
        <w:rPr>
          <w:color w:val="000000"/>
        </w:rPr>
        <w:t>于</w:t>
      </w:r>
      <w:r>
        <w:rPr>
          <w:i/>
          <w:color w:val="000000"/>
        </w:rPr>
        <w:t>E、F</w:t>
      </w:r>
      <w:r>
        <w:rPr>
          <w:color w:val="000000"/>
        </w:rPr>
        <w:t>两点，∠</w:t>
      </w:r>
      <w:r>
        <w:rPr>
          <w:i/>
          <w:color w:val="000000"/>
        </w:rPr>
        <w:t>BEF</w:t>
      </w:r>
      <w:r>
        <w:rPr>
          <w:color w:val="000000"/>
        </w:rPr>
        <w:t>的平分线交</w:t>
      </w:r>
      <w:r>
        <w:rPr>
          <w:i/>
          <w:color w:val="000000"/>
        </w:rPr>
        <w:t>CD</w:t>
      </w:r>
      <w:r>
        <w:rPr>
          <w:color w:val="000000"/>
        </w:rPr>
        <w:t>于点</w:t>
      </w:r>
      <w:r>
        <w:rPr>
          <w:i/>
          <w:color w:val="000000"/>
        </w:rPr>
        <w:t>G</w:t>
      </w:r>
      <w:r>
        <w:rPr>
          <w:color w:val="000000"/>
        </w:rPr>
        <w:t>，若∠</w:t>
      </w:r>
      <w:r>
        <w:rPr>
          <w:i/>
          <w:color w:val="000000"/>
        </w:rPr>
        <w:t>EFG</w:t>
      </w:r>
      <w:r>
        <w:rPr>
          <w:color w:val="000000"/>
        </w:rPr>
        <w:t>=52°，则∠</w:t>
      </w:r>
      <w:r>
        <w:rPr>
          <w:i/>
          <w:color w:val="000000"/>
        </w:rPr>
        <w:t>EGF</w:t>
      </w:r>
      <w:r>
        <w:rPr>
          <w:color w:val="000000"/>
        </w:rPr>
        <w:t>等于（ ）</w:t>
      </w:r>
    </w:p>
    <w:p w14:paraId="5FCC83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7905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C5A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26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64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52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128°</w:t>
      </w:r>
    </w:p>
    <w:p w14:paraId="337BD8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7D017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D5E4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行线的性质及角平分线的定义解答即可．</w:t>
      </w:r>
    </w:p>
    <w:p w14:paraId="0307AC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AB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" o:title="eqId2a9bfa68259d7a331be323b2038d628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3966DF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EF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FG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，</w:t>
      </w:r>
    </w:p>
    <w:p w14:paraId="368444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EF</w:t>
      </w:r>
      <w:r>
        <w:rPr>
          <w:rFonts w:eastAsia="Times New Roman" w:cs="Times New Roman"/>
          <w:color w:val="000000"/>
        </w:rPr>
        <w:t>=180°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52°=128°</w:t>
      </w:r>
      <w:r>
        <w:rPr>
          <w:rFonts w:ascii="宋体" w:hAnsi="宋体"/>
          <w:color w:val="000000"/>
        </w:rPr>
        <w:t>；</w:t>
      </w:r>
    </w:p>
    <w:p w14:paraId="0DF9DC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BEF</w:t>
      </w:r>
      <w:r>
        <w:rPr>
          <w:rFonts w:ascii="宋体" w:hAnsi="宋体"/>
          <w:color w:val="000000"/>
        </w:rPr>
        <w:t>，</w:t>
      </w:r>
    </w:p>
    <w:p w14:paraId="025C09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EG</w:t>
      </w:r>
      <w:r>
        <w:rPr>
          <w:rFonts w:eastAsia="Times New Roman" w:cs="Times New Roman"/>
          <w:color w:val="000000"/>
        </w:rPr>
        <w:t>=64°</w:t>
      </w:r>
      <w:r>
        <w:rPr>
          <w:rFonts w:ascii="宋体" w:hAnsi="宋体"/>
          <w:color w:val="000000"/>
        </w:rPr>
        <w:t>；</w:t>
      </w:r>
    </w:p>
    <w:p w14:paraId="0AE1A8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G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EG</w:t>
      </w:r>
      <w:r>
        <w:rPr>
          <w:rFonts w:eastAsia="Times New Roman" w:cs="Times New Roman"/>
          <w:color w:val="000000"/>
        </w:rPr>
        <w:t>=64°</w:t>
      </w:r>
      <w:r>
        <w:rPr>
          <w:rFonts w:ascii="宋体" w:hAnsi="宋体"/>
          <w:color w:val="000000"/>
        </w:rPr>
        <w:t>（内错角相等）．</w:t>
      </w:r>
    </w:p>
    <w:p w14:paraId="090D88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A09D2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线的性质，角平分线的定义，解答本题用到的知识点为：两直线平行，内错角相等；角平分线分得相等的两角．</w:t>
      </w:r>
    </w:p>
    <w:p w14:paraId="18AA37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各式计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C6D1A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4" o:title="eqId71e93cb5464650a12ba7e73b3630b45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6" o:title="eqId82516b767897f59cfb7b7eee9790d0c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8" o:title="eqId33f311d0fa149e55737a5517ff3ce7f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30" o:title="eqId6ebb2b65e9ea66934cc07958a46f43b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 w14:paraId="6EE10D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0438ED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D054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合并同类二次根式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由二次根式的乘除法判断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2350D1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32" o:title="eqId9918fdf92884fc85f12c115ff9cdc2f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/>
          <w:color w:val="000000"/>
        </w:rPr>
        <w:t>原计算错误，该选项不符合题意；</w:t>
      </w:r>
    </w:p>
    <w:p w14:paraId="53B856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4" o:title="eqIdcdb447a11f4a38e50f76bc6ab1986da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宋体" w:hAnsi="宋体"/>
          <w:color w:val="000000"/>
        </w:rPr>
        <w:t>原计算错误，该选项不符合题意；</w:t>
      </w:r>
    </w:p>
    <w:p w14:paraId="7D4BC5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8" o:title="eqId33f311d0fa149e55737a5517ff3ce7f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宋体" w:hAnsi="宋体"/>
          <w:color w:val="000000"/>
        </w:rPr>
        <w:t>正确，该选项符合题意；</w:t>
      </w:r>
    </w:p>
    <w:p w14:paraId="3B5C12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37" o:title="eqId8d6c7818bfb234657049b40ac5a31b5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/>
          <w:color w:val="000000"/>
        </w:rPr>
        <w:t>原计算错误，该选项不符合题意；</w:t>
      </w:r>
    </w:p>
    <w:p w14:paraId="488B40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03A3F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合并同类二次根式，二次根式的乘法，二次根式的乘方运算，掌握以上知识是解题关键．</w:t>
      </w:r>
    </w:p>
    <w:p w14:paraId="656C94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一个扇形的弧长是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" o:title="eqId30c3a2dcbe4ad0249fc2f942e46ce72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/>
          <w:color w:val="000000"/>
        </w:rPr>
        <w:t>，其圆心角是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°，此扇形的面积为（    ）</w:t>
      </w:r>
    </w:p>
    <w:p w14:paraId="186107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1" o:title="eqId857185e2a40fb9bea03a80b1d5376e1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3" o:title="eqIde3d038e49be9ac90e1951f400031b96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5" o:title="eqId301ad3c77367de9a6762896b56408d8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7" o:title="eqId416de6f2194f5296d06def7b6d0dd30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 w14:paraId="016AA3F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274F4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2834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该扇形的半径，再求其面积即可；</w:t>
      </w:r>
    </w:p>
    <w:p w14:paraId="541C54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该扇形的半径为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45.75pt;width:104.25pt;" o:ole="t" filled="f" o:preferrelative="t" stroked="f" coordsize="21600,21600">
            <v:path/>
            <v:fill on="f" focussize="0,0"/>
            <v:stroke on="f" joinstyle="miter"/>
            <v:imagedata r:id="rId49" o:title="eqId7bc843c3feba44cb7adf25975417ec6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83DC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扇形的面积为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1.5pt;width:128.25pt;" o:ole="t" filled="f" o:preferrelative="t" stroked="f" coordsize="21600,21600">
            <v:path/>
            <v:fill on="f" focussize="0,0"/>
            <v:stroke on="f" joinstyle="miter"/>
            <v:imagedata r:id="rId51" o:title="eqId67db82dc9a230c5a86d2cedb551e652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CB1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7F79B6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扇形面积的求解，掌握扇形面积的求解公式是解题的关键．</w:t>
      </w:r>
    </w:p>
    <w:p w14:paraId="66E625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二次函数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53" o:title="eqIdb6a00dd84bd5b9fb94ca7f29259fcae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则一次函数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55" o:title="eqId89c1972246a0a3d1c987d25205dbdd9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/>
          <w:color w:val="000000"/>
        </w:rPr>
        <w:t>的图象经过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35420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90650" cy="13716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CC46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第一、二、三象限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第一、二、四象限</w:t>
      </w:r>
    </w:p>
    <w:p w14:paraId="14FA860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第一、三、四象限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第二、三、四象限</w:t>
      </w:r>
    </w:p>
    <w:p w14:paraId="08C15F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4F9DE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16F4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抛物线的顶点在第四象限，得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即可得出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图象经过二、三、四象限．</w:t>
      </w:r>
    </w:p>
    <w:p w14:paraId="775695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抛物线的顶点（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在第四象限，</w:t>
      </w:r>
    </w:p>
    <w:p w14:paraId="73DC41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5CFE22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125582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图象经过二、三、四象限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84430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二次函数的图象，用到的知识点是二次函数的图象与性质、一次函数的图象与性质，关键是根据抛物线的顶点在第四象限，得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符号．</w:t>
      </w:r>
    </w:p>
    <w:p w14:paraId="51763B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58" o:title="eqId9de5c19467cde3244e04e79f0d90f13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宋体" w:hAnsi="宋体"/>
          <w:color w:val="000000"/>
        </w:rPr>
        <w:t>有两个实数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60" o:title="eqIdc814128ea2139e33db94ea590e7c222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62" o:title="eqIdaec19b68e3add9d5bfcc6269a1855b8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64" o:title="eqIdc090f77d8dd07c5ecbf48ebe24e7e3f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66" o:title="eqIda6c57bbef89a37f1a3808c0ceeac0c2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/>
          <w:color w:val="000000"/>
        </w:rPr>
        <w:t>（    ）</w:t>
      </w:r>
    </w:p>
    <w:p w14:paraId="6E4FA3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</w:p>
    <w:p w14:paraId="0EB0B6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E1526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6A1B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元二次方程有实数根先确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取值范围，再根据一元二次方程根与系数的关系得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155.25pt;" o:ole="t" filled="f" o:preferrelative="t" stroked="f" coordsize="21600,21600">
            <v:path/>
            <v:fill on="f" focussize="0,0"/>
            <v:stroke on="f" joinstyle="miter"/>
            <v:imagedata r:id="rId68" o:title="eqId2a2dd32853502e01d8595d464a50c69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/>
          <w:color w:val="000000"/>
        </w:rPr>
        <w:t>，把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64" o:title="eqIdc090f77d8dd07c5ecbf48ebe24e7e3f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/>
          <w:color w:val="000000"/>
        </w:rPr>
        <w:t>变形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71" o:title="eqId0c9a73deb88a0002dc5846e5a7b46eb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/>
          <w:color w:val="000000"/>
        </w:rPr>
        <w:t>，再代入得方程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73" o:title="eqIde235c04ca7e293c6baa850dca79ada5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的值即可．</w:t>
      </w:r>
    </w:p>
    <w:p w14:paraId="00A9B7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</w:t>
      </w:r>
      <w:r>
        <w:rPr>
          <w:rFonts w:eastAsia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∵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58" o:title="eqId9de5c19467cde3244e04e79f0d90f13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/>
          <w:color w:val="000000"/>
        </w:rPr>
        <w:t>有两个实数根,</w:t>
      </w:r>
    </w:p>
    <w:p w14:paraId="1FFD0C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76" o:title="eqId1b5ec4a7c8f5cd95e4d4d83698c5153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 w14:paraId="3B582E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7.75pt;width:39pt;" o:ole="t" filled="f" o:preferrelative="t" stroked="f" coordsize="21600,21600">
            <v:path/>
            <v:fill on="f" focussize="0,0"/>
            <v:stroke on="f" joinstyle="miter"/>
            <v:imagedata r:id="rId78" o:title="eqIda341c117399d7b41cee2811eaa9e0d3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</w:p>
    <w:p w14:paraId="65A78C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0" o:title="eqIdbd8ca3aa2d1ba52e82613d0d65d800e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58" o:title="eqId9de5c19467cde3244e04e79f0d90f13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宋体" w:hAnsi="宋体"/>
          <w:color w:val="000000"/>
        </w:rPr>
        <w:t>的两个实数根,</w:t>
      </w:r>
    </w:p>
    <w:p w14:paraId="2442A4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75pt;width:155.25pt;" o:ole="t" filled="f" o:preferrelative="t" stroked="f" coordsize="21600,21600">
            <v:path/>
            <v:fill on="f" focussize="0,0"/>
            <v:stroke on="f" joinstyle="miter"/>
            <v:imagedata r:id="rId68" o:title="eqId2a2dd32853502e01d8595d464a50c69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342F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64" o:title="eqIdc090f77d8dd07c5ecbf48ebe24e7e3f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</w:p>
    <w:p w14:paraId="5D86B9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71" o:title="eqId0c9a73deb88a0002dc5846e5a7b46eb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 w14:paraId="17CF9DA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把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75pt;width:155.25pt;" o:ole="t" filled="f" o:preferrelative="t" stroked="f" coordsize="21600,21600">
            <v:path/>
            <v:fill on="f" focussize="0,0"/>
            <v:stroke on="f" joinstyle="miter"/>
            <v:imagedata r:id="rId68" o:title="eqId2a2dd32853502e01d8595d464a50c69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宋体" w:hAnsi="宋体"/>
          <w:color w:val="000000"/>
        </w:rPr>
        <w:t>代入整理得</w:t>
      </w:r>
      <w:r>
        <w:rPr>
          <w:rFonts w:eastAsia="Times New Roman" w:cs="Times New Roman"/>
          <w:color w:val="000000"/>
        </w:rPr>
        <w:t>,</w:t>
      </w:r>
    </w:p>
    <w:p w14:paraId="73ABF5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73" o:title="eqIde235c04ca7e293c6baa850dca79ada5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 w14:paraId="42470C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,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8" o:title="eqIdf086b94bed2e1266c4ce4c82e81eb70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</w:p>
    <w:p w14:paraId="1F0DABF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</w:p>
    <w:p w14:paraId="17E971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根的判别式、根与系数的关系以及解一元二次方程，解题的关键是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牢记“当△≥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方程有两个实数根”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根与系数的关系结合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71" o:title="eqId0c9a73deb88a0002dc5846e5a7b46ebf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/>
          <w:color w:val="000000"/>
        </w:rPr>
        <w:t>，找出关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一元二次方程．</w:t>
      </w:r>
    </w:p>
    <w:p w14:paraId="571EFE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形状相同，大小相等的菱形组成如图所示的网格，菱形的顶点称为格点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都在格点上，∠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DB31C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952750" cy="18478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40E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2" o:title="eqId4dac452fbb5ef6dd653e7fbbef63948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94" o:title="eqIdf89eef3148f2d4d09379767b4af6913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96" o:title="eqId827ccf0c04aa941ba20d5f4c6068b46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98" o:title="eqId860884c0017c8bceb5b0edff796c144f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</w:p>
    <w:p w14:paraId="26F562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28DCD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7C5A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证明四边形</w:t>
      </w:r>
      <w:r>
        <w:rPr>
          <w:rFonts w:eastAsia="Times New Roman" w:cs="Times New Roman"/>
          <w:i/>
          <w:color w:val="000000"/>
        </w:rPr>
        <w:t>ADBC</w:t>
      </w:r>
      <w:r>
        <w:rPr>
          <w:rFonts w:ascii="宋体" w:hAnsi="宋体"/>
          <w:color w:val="000000"/>
        </w:rPr>
        <w:t>为菱形，求得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利用特殊角的三角函数值即可求解．</w:t>
      </w:r>
    </w:p>
    <w:p w14:paraId="46843B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如图：</w:t>
      </w:r>
    </w:p>
    <w:p w14:paraId="3EAE09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24175" cy="18764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27E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网格是有一个角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为菱形，</w:t>
      </w:r>
    </w:p>
    <w:p w14:paraId="14BDE4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D</w:t>
      </w:r>
      <w:r>
        <w:rPr>
          <w:rFonts w:ascii="宋体" w:hAnsi="宋体"/>
          <w:color w:val="000000"/>
        </w:rPr>
        <w:t>、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、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、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都是等边三角形，</w:t>
      </w:r>
    </w:p>
    <w:p w14:paraId="26352D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52A7BE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DBC</w:t>
      </w:r>
      <w:r>
        <w:rPr>
          <w:rFonts w:ascii="宋体" w:hAnsi="宋体"/>
          <w:color w:val="000000"/>
        </w:rPr>
        <w:t>为菱形，且∠</w:t>
      </w:r>
      <w:r>
        <w:rPr>
          <w:rFonts w:eastAsia="Times New Roman" w:cs="Times New Roman"/>
          <w:i/>
          <w:color w:val="000000"/>
        </w:rPr>
        <w:t>DBC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7C0B5C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</w:p>
    <w:p w14:paraId="6B4601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 tan30°=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1" o:title="eqIdca4d9ff190d74979422dae71751c6fb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DC33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EE8F7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菱形的判定和性质，特殊角的三角函数值，证明四边形</w:t>
      </w:r>
      <w:r>
        <w:rPr>
          <w:rFonts w:eastAsia="Times New Roman" w:cs="Times New Roman"/>
          <w:i/>
          <w:color w:val="000000"/>
        </w:rPr>
        <w:t>ADBC</w:t>
      </w:r>
      <w:r>
        <w:rPr>
          <w:rFonts w:ascii="宋体" w:hAnsi="宋体"/>
          <w:color w:val="000000"/>
        </w:rPr>
        <w:t>为菱形是解题的关键．</w:t>
      </w:r>
    </w:p>
    <w:p w14:paraId="3C184A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边长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两个正方形，其中有一条边在同一水平线上，小正方形沿该水平线自左向右匀速穿过大正方形，设穿过的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大正方形的面积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3" o:title="eqIde097c8d4c948de063796bd19f85b3a9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/>
          <w:color w:val="000000"/>
        </w:rPr>
        <w:t>，小正方形与大正方形重叠部分的面积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05" o:title="eqId1e0bd63f55069a3bc870915010b3922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07" o:title="eqIde450316d80c6525899fd8e41d7116ef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的函数图象大致为（    ）</w:t>
      </w:r>
    </w:p>
    <w:p w14:paraId="622992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236980"/>
            <wp:effectExtent l="0" t="0" r="0" b="127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37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1C61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581150" cy="15240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724025" cy="16668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B0516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1571625" cy="14954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609725" cy="14573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46E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6F208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4045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设小正方形运动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37244195" name="图片 737244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244195" name="图片 737244195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速度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分三个阶段；①小正方形向右未完全穿入大正方形，②小正方形穿入大正方形但未穿出大正方形，③小正方形穿出大正方形，分别求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可得答案．</w:t>
      </w:r>
    </w:p>
    <w:p w14:paraId="2669F3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设小正方形运动的速度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由于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分三个阶段；</w:t>
      </w:r>
    </w:p>
    <w:p w14:paraId="48EA12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小正方形向右未完全穿入大正方形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2-</w:t>
      </w:r>
      <w:r>
        <w:rPr>
          <w:rFonts w:eastAsia="Times New Roman" w:cs="Times New Roman"/>
          <w:i/>
          <w:color w:val="000000"/>
        </w:rPr>
        <w:t>vt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=4-</w:t>
      </w:r>
      <w:r>
        <w:rPr>
          <w:rFonts w:eastAsia="Times New Roman" w:cs="Times New Roman"/>
          <w:i/>
          <w:color w:val="000000"/>
        </w:rPr>
        <w:t>vt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v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；</w:t>
      </w:r>
    </w:p>
    <w:p w14:paraId="6451BE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小正方形穿入大正方形但未穿出大正方形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2-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=3</w:t>
      </w:r>
      <w:r>
        <w:rPr>
          <w:rFonts w:ascii="宋体" w:hAnsi="宋体"/>
          <w:color w:val="000000"/>
        </w:rPr>
        <w:t>；</w:t>
      </w:r>
    </w:p>
    <w:p w14:paraId="0D9D27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小正方形穿出大正方形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2-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-</w:t>
      </w:r>
      <w:r>
        <w:rPr>
          <w:rFonts w:eastAsia="Times New Roman" w:cs="Times New Roman"/>
          <w:i/>
          <w:color w:val="000000"/>
        </w:rPr>
        <w:t>vt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3+</w:t>
      </w:r>
      <w:r>
        <w:rPr>
          <w:rFonts w:eastAsia="Times New Roman" w:cs="Times New Roman"/>
          <w:i/>
          <w:color w:val="000000"/>
        </w:rPr>
        <w:t>vt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v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．</w:t>
      </w:r>
    </w:p>
    <w:p w14:paraId="20BD99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分析选项可得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符合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面积减少太多，不符合．</w:t>
      </w:r>
    </w:p>
    <w:p w14:paraId="6BE962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56C30D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动点问题的函数图象，解决此类问题，注意将过程分成几个阶段，依次分析各个阶段得变化情况，进而综合可得整体得变化情况．</w:t>
      </w:r>
    </w:p>
    <w:p w14:paraId="1E03A5F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．请将答案直接填写在答题卡对应的横线上）</w:t>
      </w:r>
    </w:p>
    <w:p w14:paraId="584CF4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科学家在实验室中检测出某种病毒的直径的为</w:t>
      </w:r>
      <w:r>
        <w:rPr>
          <w:rFonts w:eastAsia="Times New Roman" w:cs="Times New Roman"/>
          <w:color w:val="000000"/>
        </w:rPr>
        <w:t>0.000000103</w:t>
      </w:r>
      <w:r>
        <w:rPr>
          <w:rFonts w:ascii="宋体" w:hAnsi="宋体"/>
          <w:color w:val="000000"/>
        </w:rPr>
        <w:t>米，该直径用科学记数法表示为___________米．</w:t>
      </w:r>
    </w:p>
    <w:p w14:paraId="651BD4EF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.0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7</w:t>
      </w:r>
    </w:p>
    <w:p w14:paraId="19ECBF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9021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绝对值小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可以用科学记数法表示，一般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color w:val="000000"/>
          <w:vertAlign w:val="superscript"/>
        </w:rPr>
        <w:t>-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，与较大数的科学记数法不同的是其所使用的是负指数幂，指数由原数左边起第一个不为零的数字前面的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个数所决定，即可求解．</w:t>
      </w:r>
    </w:p>
    <w:p w14:paraId="7390AC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0.000000103=1.0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7</w:t>
      </w:r>
      <w:r>
        <w:rPr>
          <w:rFonts w:ascii="宋体" w:hAnsi="宋体"/>
          <w:color w:val="000000"/>
        </w:rPr>
        <w:t>．</w:t>
      </w:r>
    </w:p>
    <w:p w14:paraId="7A53976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.0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-7</w:t>
      </w:r>
    </w:p>
    <w:p w14:paraId="389CEA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用科学记数法表示较小的数，熟练掌握一般形式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5" o:title="eqId016bdfaadf9d5aa52cbc3183c3a7b1f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25pt;width:52.5pt;" o:ole="t" filled="f" o:preferrelative="t" stroked="f" coordsize="21600,21600">
            <v:path/>
            <v:fill on="f" focussize="0,0"/>
            <v:stroke on="f" joinstyle="miter"/>
            <v:imagedata r:id="rId117" o:title="eqIda51708fc1773a28e4b6a42fb822e8a5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由原数左边起第一个不为零的数字前面的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个数所决定是解题的关键．</w:t>
      </w:r>
    </w:p>
    <w:p w14:paraId="3291B9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有大小两种货车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辆大货车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辆小货车一次可以运货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吨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辆大货车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辆小货车一次可以运货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吨，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辆大货车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辆小货车一次可以运货___________吨．</w:t>
      </w:r>
    </w:p>
    <w:p w14:paraId="6BC656C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3.5</w:t>
      </w:r>
    </w:p>
    <w:p w14:paraId="74DCA1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D2F5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每辆大货车一次可以运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吨，每辆小货车一次可以运货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吨，根据</w:t>
      </w:r>
      <w:r>
        <w:rPr>
          <w:rFonts w:eastAsia="Times New Roman" w:cs="Times New Roman"/>
          <w:color w:val="000000"/>
        </w:rPr>
        <w:t>“3</w:t>
      </w:r>
      <w:r>
        <w:rPr>
          <w:rFonts w:ascii="宋体" w:hAnsi="宋体"/>
          <w:color w:val="000000"/>
        </w:rPr>
        <w:t>辆大货车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辆小货车一次可以运货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吨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辆大货车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辆小货车一次可以运货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吨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可得出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二元一次方程组，再整体求得（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）即可得出结论．</w:t>
      </w:r>
    </w:p>
    <w:p w14:paraId="1DD69D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每辆大货车一次可以运货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吨，每辆小货车一次可以运货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吨，</w:t>
      </w:r>
    </w:p>
    <w:p w14:paraId="3FB7CC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依题意，得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119" o:title="eqId2bac2fce17a59c8ed3bdea4307ff613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1A74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两式相加得</w:t>
      </w:r>
      <w:r>
        <w:rPr>
          <w:rFonts w:eastAsia="Times New Roman" w:cs="Times New Roman"/>
          <w:color w:val="000000"/>
        </w:rPr>
        <w:t>8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6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47</w:t>
      </w:r>
      <w:r>
        <w:rPr>
          <w:rFonts w:ascii="宋体" w:hAnsi="宋体"/>
          <w:color w:val="000000"/>
        </w:rPr>
        <w:t>，</w:t>
      </w:r>
    </w:p>
    <w:p w14:paraId="2D64FB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23.5(</w:t>
      </w:r>
      <w:r>
        <w:rPr>
          <w:rFonts w:ascii="宋体" w:hAnsi="宋体"/>
          <w:color w:val="000000"/>
        </w:rPr>
        <w:t>吨</w:t>
      </w:r>
      <w:r>
        <w:rPr>
          <w:rFonts w:eastAsia="Times New Roman" w:cs="Times New Roman"/>
          <w:color w:val="000000"/>
        </w:rPr>
        <w:t xml:space="preserve">) </w:t>
      </w:r>
      <w:r>
        <w:rPr>
          <w:rFonts w:ascii="宋体" w:hAnsi="宋体"/>
          <w:color w:val="000000"/>
        </w:rPr>
        <w:t>，</w:t>
      </w:r>
    </w:p>
    <w:p w14:paraId="18AF5F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3.5</w:t>
      </w:r>
      <w:r>
        <w:rPr>
          <w:rFonts w:ascii="宋体" w:hAnsi="宋体"/>
          <w:color w:val="000000"/>
        </w:rPr>
        <w:t>．</w:t>
      </w:r>
    </w:p>
    <w:p w14:paraId="3769E3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元一次方程组的应用，找准等量关系，正确列出二元一次方程组是解题的关键．</w:t>
      </w:r>
    </w:p>
    <w:p w14:paraId="690382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男生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女生中任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参加志愿者服务，那么选出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中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女生的概率是___________．</w:t>
      </w:r>
    </w:p>
    <w:p w14:paraId="091E3D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1" o:title="eqId7c6c7567972273b4ba733b47bf9d540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</w:p>
    <w:p w14:paraId="6C980A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F3C4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列表得出所有等可能结果，利用概率公式求解可得．</w:t>
      </w:r>
    </w:p>
    <w:p w14:paraId="3384E2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列表得，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665"/>
        <w:gridCol w:w="1665"/>
        <w:gridCol w:w="1665"/>
        <w:gridCol w:w="1665"/>
      </w:tblGrid>
      <w:tr w14:paraId="6C50C1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26444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F862D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3D261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3F016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456AA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</w:p>
        </w:tc>
      </w:tr>
      <w:tr w14:paraId="75348A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316D3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26A61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DFBE9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，男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4D33A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，女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9A9D1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，女）</w:t>
            </w:r>
          </w:p>
        </w:tc>
      </w:tr>
      <w:tr w14:paraId="7D0AED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C3CBF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0B14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，男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5A717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A03E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，女）</w:t>
            </w:r>
            <w:r>
              <w:rPr>
                <w:color w:val="000000"/>
              </w:rPr>
              <w:t xml:space="preserve">    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B5E32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男，女）</w:t>
            </w:r>
          </w:p>
        </w:tc>
      </w:tr>
      <w:tr w14:paraId="7F7CDA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C11E2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CF4D1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，男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A9DA9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，男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8AD33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925C1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，女）</w:t>
            </w:r>
          </w:p>
        </w:tc>
      </w:tr>
      <w:tr w14:paraId="55714E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FB699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B78E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，男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866EF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，男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1210D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女，女）</w: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C3E5A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040F29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所有等可能的情况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，其中所选出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中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女生的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种，</w:t>
      </w:r>
    </w:p>
    <w:p w14:paraId="04FA87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选出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中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女生的概率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123" o:title="eqIdc7334b1b378de00032c794fa666e937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810D6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1" o:title="eqId7c6c7567972273b4ba733b47bf9d540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</w:p>
    <w:p w14:paraId="2831F7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列表法或树状图法求概率的知识．用到的知识点为：概率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所求情况数与总情况数之比．</w:t>
      </w:r>
    </w:p>
    <w:p w14:paraId="304DE8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反比例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26" o:title="eqIdbeb32e5b9e40503a8bb3ff2630494da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/>
          <w:color w:val="000000"/>
        </w:rPr>
        <w:t>的图象的每一支上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都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，且整式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28" o:title="eqId4084e83619f55f44fca2c1621cb9b51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/>
          <w:color w:val="000000"/>
        </w:rPr>
        <w:t>是一个完全平方式，则该反比例函数的解析式为___________．</w:t>
      </w:r>
    </w:p>
    <w:p w14:paraId="0CABFF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30" o:title="eqId85410ff00c81839ff9a64bf86dc36f5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</w:p>
    <w:p w14:paraId="623154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967B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完全平方公式的结构特征判断可求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，再根据反比例函数的性质即可确定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14:paraId="428412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是一个完全平方式，</w:t>
      </w:r>
    </w:p>
    <w:p w14:paraId="1317F2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±4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±4</w:t>
      </w:r>
      <w:r>
        <w:rPr>
          <w:rFonts w:ascii="宋体" w:hAnsi="宋体"/>
          <w:color w:val="000000"/>
        </w:rPr>
        <w:t>，</w:t>
      </w:r>
    </w:p>
    <w:p w14:paraId="1F8599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在在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1.5pt;width:27pt;" o:ole="t" filled="f" o:preferrelative="t" stroked="f" coordsize="21600,21600">
            <v:path/>
            <v:fill on="f" focussize="0,0"/>
            <v:stroke on="f" joinstyle="miter"/>
            <v:imagedata r:id="rId132" o:title="eqId8d2de1dbc50fffdb4f16bc9f21e237f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/>
          <w:color w:val="000000"/>
        </w:rPr>
        <w:t>的图象的每一支上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都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，</w:t>
      </w:r>
    </w:p>
    <w:p w14:paraId="0D57A5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2C41BE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14:paraId="5D70C4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5F03F9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反比例函数解析式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30" o:title="eqId85410ff00c81839ff9a64bf86dc36f5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DD87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30" o:title="eqId85410ff00c81839ff9a64bf86dc36f5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6CF4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反比例函数的性质，完全平方式，根据反比例函数的性质得出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是解此题的关键．</w:t>
      </w:r>
    </w:p>
    <w:p w14:paraId="1FD3A9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宋体" w:hAnsi="宋体"/>
          <w:color w:val="000000"/>
        </w:rPr>
        <w:t>上一点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宋体" w:hAnsi="宋体"/>
          <w:color w:val="000000"/>
        </w:rPr>
        <w:t>是一条弦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140" o:title="eqIdb0eec36d4cf03e2dd3fcc91980e5df3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宋体" w:hAnsi="宋体"/>
          <w:color w:val="000000"/>
        </w:rPr>
        <w:t>上一点，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宋体" w:hAnsi="宋体"/>
          <w:color w:val="000000"/>
        </w:rPr>
        <w:t>对称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3" o:title="eqId03902478df1a55bc99703210bccab91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6" o:title="eqId4eedae8d316c76e3d0b451256de03fb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且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49" o:title="eqId9f81511fc0191e203b8a6c0a7f8995d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/>
          <w:color w:val="000000"/>
        </w:rPr>
        <w:t>．给出下面四个结论：①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1" o:title="eqId9d78abbad68bbbf12af10cd40ef4c35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3" o:title="eqIddb866ecc0c098bfc32ec8a43b65bdd5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②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55" o:title="eqId38ac49caae8e3b8869d19beeff98966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③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157" o:title="eqId56bebbea7d1e037993222dfe2e93d07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④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d40b319212a7e7528b053e1c7097e96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/>
          <w:color w:val="000000"/>
        </w:rPr>
        <w:t>的切线．其中所有正确结论的序号是_________________．</w:t>
      </w:r>
    </w:p>
    <w:p w14:paraId="0F665A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16668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AED3C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①②④</w:t>
      </w:r>
    </w:p>
    <w:p w14:paraId="4CAB24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CDF5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垂直平分线，得出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根据等边对等角得出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，利用平行线性质可判断①正确；利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SS</w:t>
      </w:r>
      <w:r>
        <w:rPr>
          <w:rFonts w:ascii="宋体" w:hAnsi="宋体"/>
          <w:color w:val="000000"/>
        </w:rPr>
        <w:t>）得出∠</w:t>
      </w:r>
      <w:r>
        <w:rPr>
          <w:rFonts w:eastAsia="Times New Roman" w:cs="Times New Roman"/>
          <w:i/>
          <w:color w:val="000000"/>
        </w:rPr>
        <w:t>EA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ascii="宋体" w:hAnsi="宋体"/>
          <w:color w:val="000000"/>
        </w:rPr>
        <w:t>，利用圆周角弧与弦关系可判断②正确；根据等弧所对的圆周角相等可得∠</w:t>
      </w:r>
      <w:r>
        <w:rPr>
          <w:rFonts w:eastAsia="Times New Roman" w:cs="Times New Roman"/>
          <w:i/>
          <w:color w:val="000000"/>
        </w:rPr>
        <w:t>AEF</w:t>
      </w:r>
      <w:r>
        <w:rPr>
          <w:rFonts w:eastAsia="Times New Roman" w:cs="Times New Roman"/>
          <w:color w:val="000000"/>
        </w:rPr>
        <w:t>≠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，从而可得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不相似，即可判断③；连结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利用垂径定理得出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利用平行线性质得出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即可判断④正确．</w:t>
      </w:r>
    </w:p>
    <w:p w14:paraId="73EA08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140" o:title="eqIdb0eec36d4cf03e2dd3fcc91980e5df3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宋体" w:hAnsi="宋体"/>
          <w:color w:val="000000"/>
        </w:rPr>
        <w:t>上一点，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/>
          <w:color w:val="000000"/>
        </w:rPr>
        <w:t>对称，</w:t>
      </w:r>
    </w:p>
    <w:p w14:paraId="64910E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37244196" name="图片 737244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244196" name="图片 737244196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垂直平分线，</w:t>
      </w:r>
    </w:p>
    <w:p w14:paraId="55FE59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1753EC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，</w:t>
      </w:r>
    </w:p>
    <w:p w14:paraId="641C4E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49" o:title="eqId9f81511fc0191e203b8a6c0a7f8995d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1305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C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B</w:t>
      </w:r>
      <w:r>
        <w:rPr>
          <w:rFonts w:ascii="宋体" w:hAnsi="宋体"/>
          <w:color w:val="000000"/>
        </w:rPr>
        <w:t>，</w:t>
      </w:r>
    </w:p>
    <w:p w14:paraId="2172AB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C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，</w:t>
      </w:r>
    </w:p>
    <w:p w14:paraId="7DFE5C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，故①正确；</w:t>
      </w:r>
    </w:p>
    <w:p w14:paraId="1A9AAF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△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和△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中，</w:t>
      </w:r>
    </w:p>
    <w:p w14:paraId="2A5BA2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583872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SS</w:t>
      </w:r>
      <w:r>
        <w:rPr>
          <w:rFonts w:ascii="宋体" w:hAnsi="宋体"/>
          <w:color w:val="000000"/>
        </w:rPr>
        <w:t>），</w:t>
      </w:r>
    </w:p>
    <w:p w14:paraId="4DE618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A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ascii="宋体" w:hAnsi="宋体"/>
          <w:color w:val="000000"/>
        </w:rPr>
        <w:t>，</w:t>
      </w:r>
    </w:p>
    <w:p w14:paraId="321E1C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66" o:title="eqIddf521ee3f28392a2c3f3fc850047838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CE55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故②正确；</w:t>
      </w:r>
    </w:p>
    <w:p w14:paraId="58BF70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≠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</w:t>
      </w:r>
    </w:p>
    <w:p w14:paraId="21BC16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68" o:title="eqIdbfae24e2f0f495d0c742c7bfcffc5ea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≠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70" o:title="eqIdc2f2e2974450ad96e3fc0c5defbfcf6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99C0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EF</w:t>
      </w:r>
      <w:r>
        <w:rPr>
          <w:rFonts w:eastAsia="Times New Roman" w:cs="Times New Roman"/>
          <w:color w:val="000000"/>
        </w:rPr>
        <w:t>≠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，</w:t>
      </w:r>
    </w:p>
    <w:p w14:paraId="0EBBC3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不相似，故③错误；</w:t>
      </w:r>
    </w:p>
    <w:p w14:paraId="35D5E9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结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</w:p>
    <w:p w14:paraId="133C91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66" o:title="eqIddf521ee3f28392a2c3f3fc850047838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为弦，</w:t>
      </w:r>
    </w:p>
    <w:p w14:paraId="15FB8E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</w:p>
    <w:p w14:paraId="2C88A6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49" o:title="eqId9f81511fc0191e203b8a6c0a7f8995d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5096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</w:p>
    <w:p w14:paraId="0EAF56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宋体" w:hAnsi="宋体"/>
          <w:color w:val="000000"/>
        </w:rPr>
        <w:t>的切线．故④正确，</w:t>
      </w:r>
    </w:p>
    <w:p w14:paraId="3B939D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其中所有正确结论的序号是①②④．</w:t>
      </w:r>
    </w:p>
    <w:p w14:paraId="0B6C67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①②④．</w:t>
      </w:r>
    </w:p>
    <w:p w14:paraId="562888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22193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．</w:t>
      </w:r>
    </w:p>
    <w:p w14:paraId="43F754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轴对称性质，线段垂直平分线性质，角平分线判定，三角形全等判断于性质，垂径定理，切线判断，掌握轴对称性质，线段垂直平分线性质，角平分线判定，三角形全等判断于性质，垂径定理，切线判断是解题关键．</w:t>
      </w:r>
    </w:p>
    <w:p w14:paraId="7BE2403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个题，满分</w:t>
      </w:r>
      <w:r>
        <w:rPr>
          <w:rFonts w:eastAsia="Times New Roman" w:cs="Times New Roman"/>
          <w:b/>
          <w:color w:val="000000"/>
          <w:sz w:val="24"/>
        </w:rPr>
        <w:t>75</w:t>
      </w:r>
      <w:r>
        <w:rPr>
          <w:rFonts w:ascii="宋体" w:hAnsi="宋体"/>
          <w:b/>
          <w:color w:val="000000"/>
          <w:sz w:val="24"/>
        </w:rPr>
        <w:t>分）</w:t>
      </w:r>
    </w:p>
    <w:p w14:paraId="78BEC2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化简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8.25pt;width:147pt;" o:ole="t" filled="f" o:preferrelative="t" stroked="f" coordsize="21600,21600">
            <v:path/>
            <v:fill on="f" focussize="0,0"/>
            <v:stroke on="f" joinstyle="miter"/>
            <v:imagedata r:id="rId176" o:title="eqIde8c5c7a3f65f364eee7b4d0bad45cf8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84147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组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51.75pt;width:108pt;" o:ole="t" filled="f" o:preferrelative="t" stroked="f" coordsize="21600,21600">
            <v:path/>
            <v:fill on="f" focussize="0,0"/>
            <v:stroke on="f" joinstyle="miter"/>
            <v:imagedata r:id="rId178" o:title="eqIde130fedb051a530d0e06fda1b330a5b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宋体" w:hAnsi="宋体"/>
          <w:color w:val="000000"/>
        </w:rPr>
        <w:t>，并把它的解集在数轴上表示出来．</w:t>
      </w:r>
    </w:p>
    <w:p w14:paraId="768EC5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90900" cy="3143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9919B5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181" o:title="eqId858b19d5623c840a7ee0b701e91bcc4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4</w:t>
      </w:r>
      <w:r>
        <w:rPr>
          <w:rFonts w:ascii="宋体" w:hAnsi="宋体"/>
          <w:color w:val="000000"/>
        </w:rPr>
        <w:t>．在数轴上表示见解析</w:t>
      </w:r>
    </w:p>
    <w:p w14:paraId="722C26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20DE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算括号内的减法，把除法变成乘法，最后根据分式的乘法法则进行计算即可；</w:t>
      </w:r>
    </w:p>
    <w:p w14:paraId="0BBC36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求出每个不等式的解集，再求出不等式组的解集即可．</w:t>
      </w:r>
    </w:p>
    <w:p w14:paraId="249617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8.25pt;width:147pt;" o:ole="t" filled="f" o:preferrelative="t" stroked="f" coordsize="21600,21600">
            <v:path/>
            <v:fill on="f" focussize="0,0"/>
            <v:stroke on="f" joinstyle="miter"/>
            <v:imagedata r:id="rId176" o:title="eqIde8c5c7a3f65f364eee7b4d0bad45cf8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</w:p>
    <w:p w14:paraId="26B24A3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6pt;width:161.25pt;" o:ole="t" filled="f" o:preferrelative="t" stroked="f" coordsize="21600,21600">
            <v:path/>
            <v:fill on="f" focussize="0,0"/>
            <v:stroke on="f" joinstyle="miter"/>
            <v:imagedata r:id="rId184" o:title="eqId6054cf426e87faea32cbe1adef89f96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</w:p>
    <w:p w14:paraId="0C4B27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186" o:title="eqId7545cc9c99afb2598e1a73445a24a9c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</w:p>
    <w:p w14:paraId="62E6ADF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88" o:title="eqId0ce470204ae6895aa02e0ace42da20e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</w:p>
    <w:p w14:paraId="6E7F57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181" o:title="eqId858b19d5623c840a7ee0b701e91bcc4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C9CF7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51.75pt;width:108pt;" o:ole="t" filled="f" o:preferrelative="t" stroked="f" coordsize="21600,21600">
            <v:path/>
            <v:fill on="f" focussize="0,0"/>
            <v:stroke on="f" joinstyle="miter"/>
            <v:imagedata r:id="rId178" o:title="eqIde130fedb051a530d0e06fda1b330a5b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0425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①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gt;-2</w:t>
      </w:r>
      <w:r>
        <w:rPr>
          <w:rFonts w:ascii="宋体" w:hAnsi="宋体"/>
          <w:color w:val="000000"/>
        </w:rPr>
        <w:t>，</w:t>
      </w:r>
    </w:p>
    <w:p w14:paraId="52A314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②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4</w:t>
      </w:r>
      <w:r>
        <w:rPr>
          <w:rFonts w:ascii="宋体" w:hAnsi="宋体"/>
          <w:color w:val="000000"/>
        </w:rPr>
        <w:t>，</w:t>
      </w:r>
    </w:p>
    <w:p w14:paraId="4D7BD4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不等式组的解集是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4</w:t>
      </w:r>
      <w:r>
        <w:rPr>
          <w:rFonts w:ascii="宋体" w:hAnsi="宋体"/>
          <w:color w:val="000000"/>
        </w:rPr>
        <w:t>．</w:t>
      </w:r>
    </w:p>
    <w:p w14:paraId="0543C9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数轴上表示如图所示：</w:t>
      </w:r>
    </w:p>
    <w:p w14:paraId="5E6F03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24250" cy="54292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．</w:t>
      </w:r>
    </w:p>
    <w:p w14:paraId="2BFA54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混合运算和解一元一次不等式组，能正确根据分式的运算法则进行化简是解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关键，能根据不等式的解集求出不等式组的解集是解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关键．</w:t>
      </w:r>
    </w:p>
    <w:p w14:paraId="35D79F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四边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ascii="宋体" w:hAnsi="宋体"/>
          <w:color w:val="000000"/>
        </w:rPr>
        <w:t>为矩形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边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3" o:title="eqId03902478df1a55bc99703210bccab910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ascii="宋体" w:hAnsi="宋体"/>
          <w:color w:val="000000"/>
        </w:rPr>
        <w:t>的中点．请仅用无刻度的直尺完成下列作图，不写作法，保留作图痕迹．</w:t>
      </w:r>
    </w:p>
    <w:p w14:paraId="56D7B8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362450" cy="16287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57A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作出矩形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="宋体" w:hAnsi="宋体"/>
          <w:color w:val="000000"/>
        </w:rPr>
        <w:t>的对称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98" o:title="eqId6ffe49b756817e9bde30138e5f96b12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DFA49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作出矩形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宋体" w:hAnsi="宋体"/>
          <w:color w:val="000000"/>
        </w:rPr>
        <w:t>的对称轴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：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01" o:title="eqId646bbe9ae452eac5a372cd4f19bc854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8C0749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见解析</w:t>
      </w:r>
    </w:p>
    <w:p w14:paraId="529708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39F0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即可；</w:t>
      </w:r>
    </w:p>
    <w:p w14:paraId="007FA0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（1）知四边形</w:t>
      </w:r>
      <w:r>
        <w:rPr>
          <w:rFonts w:eastAsia="Times New Roman" w:cs="Times New Roman"/>
          <w:i/>
          <w:color w:val="000000"/>
        </w:rPr>
        <w:t>ABFE</w:t>
      </w:r>
      <w:r>
        <w:rPr>
          <w:rFonts w:ascii="宋体" w:hAnsi="宋体"/>
          <w:color w:val="000000"/>
        </w:rPr>
        <w:t>为矩形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点作直线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即可．</w:t>
      </w:r>
    </w:p>
    <w:p w14:paraId="466DE2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52700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所示，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即为所求作</w:t>
      </w:r>
    </w:p>
    <w:p w14:paraId="0F286E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5525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3288CC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所示，直线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即为所求作</w:t>
      </w:r>
    </w:p>
    <w:p w14:paraId="3F955B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5811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85C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求作矩形的对称轴，熟练掌握矩形的性质是解答此题的关键．</w:t>
      </w:r>
    </w:p>
    <w:p w14:paraId="05F881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了解我市中学生对疫情防控知识的掌握情况，在全市随机抽取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名中学生进行了一次测试，随后绘制成如下尚不完整的统计图表；（测试卷满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按成绩划分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个等级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320"/>
        <w:gridCol w:w="660"/>
      </w:tblGrid>
      <w:tr w14:paraId="573952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CC66C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等级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CE2C4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0CB3C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14:paraId="73E7D6C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B198B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4E50E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      <v:path/>
                  <v:fill on="f" focussize="0,0"/>
                  <v:stroke on="f" joinstyle="miter"/>
                  <v:imagedata r:id="rId205" o:title="eqId7150d1e09474a8b39614d8f361f8f6a0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0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5BE63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8</w:t>
            </w:r>
          </w:p>
        </w:tc>
      </w:tr>
      <w:tr w14:paraId="552B2D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3A355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B514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      <v:path/>
                  <v:fill on="f" focussize="0,0"/>
                  <v:stroke on="f" joinstyle="miter"/>
                  <v:imagedata r:id="rId207" o:title="eqId80b69b972443a4c457d64bea7835a170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0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C7888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n</w:t>
            </w:r>
          </w:p>
        </w:tc>
      </w:tr>
      <w:tr w14:paraId="7D4FF3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352AF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D6A6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0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      <v:path/>
                  <v:fill on="f" focussize="0,0"/>
                  <v:stroke on="f" joinstyle="miter"/>
                  <v:imagedata r:id="rId209" o:title="eqIdd7e5816952d44405ed6d556553541d48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0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65AD6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2</w:t>
            </w:r>
          </w:p>
        </w:tc>
      </w:tr>
      <w:tr w14:paraId="225DDA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1C043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BC715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1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      <v:path/>
                  <v:fill on="f" focussize="0,0"/>
                  <v:stroke on="f" joinstyle="miter"/>
                  <v:imagedata r:id="rId211" o:title="eqIdf364cff40c1963dad2474f93a0c516f7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023F6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</w:tr>
    </w:tbl>
    <w:p w14:paraId="40C88D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9750" cy="18097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4DC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解答下列问题：</w:t>
      </w:r>
    </w:p>
    <w:p w14:paraId="650932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</w:t>
      </w:r>
    </w:p>
    <w:p w14:paraId="1D3DCE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66" o:title="eqIda6c57bbef89a37f1a3808c0ceeac0c2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5" o:title="eqId0f3cb8d72bb2e281b943b3b430138ef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17" o:title="eqIddf5be1440d099f464ef46dee39de601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；</w:t>
      </w:r>
    </w:p>
    <w:p w14:paraId="21A28C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抽取的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名中学生，其成绩的中位数落在</w:t>
      </w:r>
      <w:r>
        <w:rPr>
          <w:rFonts w:ascii="宋体" w:hAnsi="宋体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等级（填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）；</w:t>
      </w:r>
    </w:p>
    <w:p w14:paraId="792F8F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我市约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万名中学生，若全部参加这次测试，请你估计约有多少名中学生的成绩能达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．</w:t>
      </w:r>
    </w:p>
    <w:p w14:paraId="1625FC4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112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 xml:space="preserve">    </w:t>
      </w:r>
    </w:p>
    <w:p w14:paraId="3418AA1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12000</w:t>
      </w:r>
      <w:r>
        <w:rPr>
          <w:rFonts w:ascii="宋体" w:hAnsi="宋体"/>
          <w:color w:val="000000"/>
        </w:rPr>
        <w:t>名</w:t>
      </w:r>
    </w:p>
    <w:p w14:paraId="0887EC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1F88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等级的人数除以所占百分比即可得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用被调查的总人数减去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的人数即可得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等级人数，即可求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值；</w:t>
      </w:r>
    </w:p>
    <w:p w14:paraId="2D7DD9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根据中位数的定义求解即可；</w:t>
      </w:r>
    </w:p>
    <w:p w14:paraId="06774B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</w:t>
      </w:r>
      <w:r>
        <w:rPr>
          <w:rFonts w:eastAsia="Times New Roman" w:cs="Times New Roman"/>
          <w:color w:val="000000"/>
        </w:rPr>
        <w:t>50000</w:t>
      </w:r>
      <w:r>
        <w:rPr>
          <w:rFonts w:ascii="宋体" w:hAnsi="宋体"/>
          <w:color w:val="000000"/>
        </w:rPr>
        <w:t>乘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所占百分比即可得到结论．</w:t>
      </w:r>
    </w:p>
    <w:p w14:paraId="56AF09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737244199" name="图片 737244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244199" name="图片 737244199"/>
                    <pic:cNvPicPr>
                      <a:picLocks noChangeAspect="1"/>
                    </pic:cNvPicPr>
                  </pic:nvPicPr>
                  <pic:blipFill>
                    <a:blip r:embed="rId2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2A5CB6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①</w:t>
      </w:r>
      <w:r>
        <w:rPr>
          <w:rFonts w:eastAsia="Times New Roman" w:cs="Times New Roman"/>
          <w:color w:val="000000"/>
        </w:rPr>
        <w:t>32</w:t>
      </w:r>
      <w:r>
        <w:rPr>
          <w:rFonts w:ascii="Cambria Math" w:hAnsi="Cambria Math" w:eastAsia="Cambria Math" w:cs="Cambria Math"/>
          <w:color w:val="000000"/>
        </w:rPr>
        <w:t>÷</w:t>
      </w:r>
      <w:r>
        <w:rPr>
          <w:rFonts w:eastAsia="Times New Roman" w:cs="Times New Roman"/>
          <w:color w:val="000000"/>
        </w:rPr>
        <w:t>16%=200</w:t>
      </w:r>
      <w:r>
        <w:rPr>
          <w:rFonts w:ascii="宋体" w:hAnsi="宋体"/>
          <w:color w:val="000000"/>
        </w:rPr>
        <w:t>（名）</w:t>
      </w:r>
    </w:p>
    <w:p w14:paraId="17C407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；</w:t>
      </w:r>
    </w:p>
    <w:p w14:paraId="76C5CD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200-48-32-8=112</w:t>
      </w:r>
      <w:r>
        <w:rPr>
          <w:rFonts w:ascii="宋体" w:hAnsi="宋体"/>
          <w:color w:val="000000"/>
        </w:rPr>
        <w:t>；</w:t>
      </w:r>
    </w:p>
    <w:p w14:paraId="595ADA1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%=112</w:t>
      </w:r>
      <w:r>
        <w:rPr>
          <w:rFonts w:ascii="Cambria Math" w:hAnsi="Cambria Math" w:eastAsia="Cambria Math" w:cs="Cambria Math"/>
          <w:color w:val="000000"/>
        </w:rPr>
        <w:t>÷</w:t>
      </w:r>
      <w:r>
        <w:rPr>
          <w:rFonts w:eastAsia="Times New Roman" w:cs="Times New Roman"/>
          <w:color w:val="000000"/>
        </w:rPr>
        <w:t>200=56%</w:t>
      </w:r>
    </w:p>
    <w:p w14:paraId="1794783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=56</w:t>
      </w:r>
    </w:p>
    <w:p w14:paraId="445245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112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；</w:t>
      </w:r>
    </w:p>
    <w:p w14:paraId="446228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个数据按大小顺序排列，最中间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数据是第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个的</w:t>
      </w:r>
      <w:r>
        <w:rPr>
          <w:rFonts w:eastAsia="Times New Roman" w:cs="Times New Roman"/>
          <w:color w:val="000000"/>
        </w:rPr>
        <w:t>101</w:t>
      </w:r>
      <w:r>
        <w:rPr>
          <w:rFonts w:ascii="宋体" w:hAnsi="宋体"/>
          <w:color w:val="000000"/>
        </w:rPr>
        <w:t>个，</w:t>
      </w:r>
    </w:p>
    <w:p w14:paraId="699338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rPr>
          <w:rFonts w:eastAsia="Times New Roman" w:cs="Times New Roman"/>
          <w:color w:val="000000"/>
        </w:rPr>
        <w:t>8+32=40</w:t>
      </w:r>
      <w:r>
        <w:rPr>
          <w:rFonts w:ascii="Cambria Math" w:hAnsi="Cambria Math" w:eastAsia="Cambria Math" w:cs="Cambria Math"/>
          <w:color w:val="000000"/>
        </w:rPr>
        <w:t>&lt;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12+32+8=152</w:t>
      </w:r>
      <w:r>
        <w:rPr>
          <w:rFonts w:ascii="Cambria Math" w:hAnsi="Cambria Math" w:eastAsia="Cambria Math" w:cs="Cambria Math"/>
          <w:color w:val="000000"/>
        </w:rPr>
        <w:t>&gt;</w:t>
      </w:r>
      <w:r>
        <w:rPr>
          <w:rFonts w:eastAsia="Times New Roman" w:cs="Times New Roman"/>
          <w:color w:val="000000"/>
        </w:rPr>
        <w:t>101</w:t>
      </w:r>
      <w:r>
        <w:rPr>
          <w:rFonts w:ascii="宋体" w:hAnsi="宋体"/>
          <w:color w:val="000000"/>
        </w:rPr>
        <w:t>，</w:t>
      </w:r>
    </w:p>
    <w:p w14:paraId="4A0446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中位数落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等级，</w:t>
      </w:r>
    </w:p>
    <w:p w14:paraId="2FEFC2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14:paraId="299A73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45D3B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220" o:title="eqIdcef152cb0731f3d6d6012a271d033f1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/>
          <w:color w:val="000000"/>
        </w:rPr>
        <w:t>（名），</w:t>
      </w:r>
    </w:p>
    <w:p w14:paraId="6694FF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估计约有</w:t>
      </w:r>
      <w:r>
        <w:rPr>
          <w:rFonts w:eastAsia="Times New Roman" w:cs="Times New Roman"/>
          <w:color w:val="000000"/>
        </w:rPr>
        <w:t>12000</w:t>
      </w:r>
      <w:r>
        <w:rPr>
          <w:rFonts w:ascii="宋体" w:hAnsi="宋体"/>
          <w:color w:val="000000"/>
        </w:rPr>
        <w:t>名中学生的成绩能达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．</w:t>
      </w:r>
    </w:p>
    <w:p w14:paraId="4BE988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扇形统计图、统计表的意义和表示数据的特征，理解中位数的意义是正确解答的前提，样本估计总体是统计中常用的方法．</w:t>
      </w:r>
    </w:p>
    <w:p w14:paraId="144CF8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小红同学在数学活动课中测量旗杆的高度，如图，己知测角仪的高度为</w:t>
      </w:r>
      <w:r>
        <w:rPr>
          <w:rFonts w:eastAsia="Times New Roman" w:cs="Times New Roman"/>
          <w:color w:val="000000"/>
        </w:rPr>
        <w:t>1.58</w:t>
      </w:r>
      <w:r>
        <w:rPr>
          <w:rFonts w:ascii="宋体" w:hAnsi="宋体"/>
          <w:color w:val="000000"/>
        </w:rPr>
        <w:t>米，她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观测杆顶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接着朝旗杆方向前进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到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，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观测旗杆顶端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求旗杆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2" o:title="eqId49b50357a6545cae8348e3059312f52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/>
          <w:color w:val="000000"/>
        </w:rPr>
        <w:t>的高度．（结果保留小数点后一位）（参考数据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24" o:title="eqId47bb3f35e3db7c1f3a3dd3eb20151b5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7FD8F5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33675" cy="18669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325A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旗杆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2" o:title="eqId49b50357a6545cae8348e3059312f52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/>
          <w:color w:val="000000"/>
        </w:rPr>
        <w:t>的高度约为</w:t>
      </w:r>
      <w:r>
        <w:rPr>
          <w:rFonts w:eastAsia="Times New Roman" w:cs="Times New Roman"/>
          <w:color w:val="000000"/>
        </w:rPr>
        <w:t>18.9</w:t>
      </w:r>
      <w:r>
        <w:rPr>
          <w:rFonts w:ascii="宋体" w:hAnsi="宋体"/>
          <w:color w:val="000000"/>
        </w:rPr>
        <w:t>米．</w:t>
      </w:r>
    </w:p>
    <w:p w14:paraId="07B17D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EBFB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1.58+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．分别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EG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G</w:t>
      </w:r>
      <w:r>
        <w:rPr>
          <w:rFonts w:ascii="宋体" w:hAnsi="宋体"/>
          <w:color w:val="000000"/>
        </w:rPr>
        <w:t>中，利用三角函数解直角三角形可得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，利用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20</w:t>
      </w:r>
      <w:r>
        <w:rPr>
          <w:rFonts w:ascii="宋体" w:hAnsi="宋体"/>
          <w:color w:val="000000"/>
        </w:rPr>
        <w:t>列出方程，进而得到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的长度．</w:t>
      </w:r>
    </w:p>
    <w:p w14:paraId="217AE9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7C3762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81300" cy="20193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69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可知：</w:t>
      </w:r>
    </w:p>
    <w:p w14:paraId="5853F7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AG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EDG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20</w:t>
      </w:r>
      <w:r>
        <w:rPr>
          <w:rFonts w:ascii="宋体" w:hAnsi="宋体"/>
          <w:color w:val="000000"/>
        </w:rPr>
        <w:t>米，</w:t>
      </w:r>
      <w:r>
        <w:rPr>
          <w:rFonts w:eastAsia="Times New Roman" w:cs="Times New Roman"/>
          <w:i/>
          <w:color w:val="000000"/>
        </w:rPr>
        <w:t>GF</w:t>
      </w:r>
      <w:r>
        <w:rPr>
          <w:rFonts w:eastAsia="Times New Roman" w:cs="Times New Roman"/>
          <w:color w:val="000000"/>
        </w:rPr>
        <w:t>=1.58</w:t>
      </w:r>
      <w:r>
        <w:rPr>
          <w:rFonts w:ascii="宋体" w:hAnsi="宋体"/>
          <w:color w:val="000000"/>
        </w:rPr>
        <w:t>米．</w:t>
      </w:r>
    </w:p>
    <w:p w14:paraId="0A2B31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EG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AG</w:t>
      </w:r>
      <w:r>
        <w:rPr>
          <w:rFonts w:eastAsia="Times New Roman" w:cs="Times New Roman"/>
          <w:color w:val="000000"/>
        </w:rPr>
        <w:t>=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29" o:title="eqIdc64356b8d61aa0712a83e80b1cd6c7c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2148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G</w:t>
      </w:r>
      <w:r>
        <w:rPr>
          <w:rFonts w:eastAsia="Times New Roman" w:cs="Times New Roman"/>
          <w:color w:val="000000"/>
        </w:rPr>
        <w:t>=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31" o:title="eqId5c3f8c3ba00c59e0634ed10fa85289d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349D91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G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DG</w:t>
      </w:r>
      <w:r>
        <w:rPr>
          <w:rFonts w:eastAsia="Times New Roman" w:cs="Times New Roman"/>
          <w:color w:val="000000"/>
        </w:rPr>
        <w:t>=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33" o:title="eqId5997fddd137fb90590cf08054dba9b7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77C7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=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1" o:title="eqIdca4d9ff190d74979422dae71751c6fb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084647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31" o:title="eqId5c3f8c3ba00c59e0634ed10fa85289d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1" o:title="eqIdca4d9ff190d74979422dae71751c6fb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0</w:t>
      </w:r>
      <w:r>
        <w:rPr>
          <w:rFonts w:ascii="宋体" w:hAnsi="宋体"/>
          <w:color w:val="000000"/>
        </w:rPr>
        <w:t>，</w:t>
      </w:r>
    </w:p>
    <w:p w14:paraId="131B37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≈17.3</w:t>
      </w:r>
      <w:r>
        <w:rPr>
          <w:rFonts w:ascii="宋体" w:hAnsi="宋体"/>
          <w:color w:val="000000"/>
        </w:rPr>
        <w:t>，</w:t>
      </w:r>
    </w:p>
    <w:p w14:paraId="3B3DBC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1.58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8.9(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．</w:t>
      </w:r>
    </w:p>
    <w:p w14:paraId="318521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旗杆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2" o:title="eqId49b50357a6545cae8348e3059312f52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/>
          <w:color w:val="000000"/>
        </w:rPr>
        <w:t>的高度约为</w:t>
      </w:r>
      <w:r>
        <w:rPr>
          <w:rFonts w:eastAsia="Times New Roman" w:cs="Times New Roman"/>
          <w:color w:val="000000"/>
        </w:rPr>
        <w:t>18.9</w:t>
      </w:r>
      <w:r>
        <w:rPr>
          <w:rFonts w:ascii="宋体" w:hAnsi="宋体"/>
          <w:color w:val="000000"/>
        </w:rPr>
        <w:t>米．</w:t>
      </w:r>
    </w:p>
    <w:p w14:paraId="7840DA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解直角三角形的应用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仰角俯角问题，熟练掌握锐角的三角函数概念是解题关键．</w:t>
      </w:r>
    </w:p>
    <w:p w14:paraId="041532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39" o:title="eqId9fca3734de79f7f50b552ef62b29dc7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41" o:title="eqId20ccc37b189fa2cbc269ca0b233dac3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在函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43" o:title="eqId54cec401b13d837b0cc8040d15a7a37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5" o:title="eqId08115d6d9f876dea921a4d32260ff1f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/>
          <w:color w:val="000000"/>
        </w:rPr>
        <w:t>）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47" o:title="eqIdeb79a1b0c6dc78e6de17de6bed477fb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5" o:title="eqId08115d6d9f876dea921a4d32260ff1f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宋体" w:hAnsi="宋体"/>
          <w:color w:val="000000"/>
        </w:rPr>
        <w:t>）的图象上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0" o:title="eqId52ae286ae8a209bc659ace6354b79ab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01726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8288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2FC85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3" o:title="eqId6defc43285a40f7ccb74c1cc04265eb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5" o:title="eqId423b7ae39db552e60ee8b1d27312306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ascii="宋体" w:hAnsi="宋体"/>
          <w:color w:val="000000"/>
        </w:rPr>
        <w:t>的值：</w:t>
      </w:r>
    </w:p>
    <w:p w14:paraId="506E5F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分在函数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43" o:title="eqId54cec401b13d837b0cc8040d15a7a37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5" o:title="eqId08115d6d9f876dea921a4d32260ff1f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ascii="宋体" w:hAnsi="宋体"/>
          <w:color w:val="000000"/>
        </w:rPr>
        <w:t>）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47" o:title="eqIdeb79a1b0c6dc78e6de17de6bed477fb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5" o:title="eqId08115d6d9f876dea921a4d32260ff1f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ascii="宋体" w:hAnsi="宋体"/>
          <w:color w:val="000000"/>
        </w:rPr>
        <w:t>）的图象上，且不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，是否存在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使得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5pt;width:87.75pt;" o:ole="t" filled="f" o:preferrelative="t" stroked="f" coordsize="21600,21600">
            <v:path/>
            <v:fill on="f" focussize="0,0"/>
            <v:stroke on="f" joinstyle="miter"/>
            <v:imagedata r:id="rId261" o:title="eqIdf9601e4cdbe4216ca068cf8f410b19f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ascii="宋体" w:hAnsi="宋体"/>
          <w:color w:val="000000"/>
        </w:rPr>
        <w:t>，若存在，请直接出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：若不存在，请说明理由．</w:t>
      </w:r>
    </w:p>
    <w:p w14:paraId="476A706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63" o:title="eqIdb488e409743fdd08d2e80117deb59bd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65" o:title="eqId300fdc1a6616e80d9c68b6c06928587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460416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67" o:title="eqId59f56120e30c41aa77a37eb4d46f639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69" o:title="eqId581d9c84f7b2c7840619169b2c5811f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</w:p>
    <w:p w14:paraId="3F887D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D01B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将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代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43" o:title="eqId54cec401b13d837b0cc8040d15a7a37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ascii="宋体" w:hAnsi="宋体"/>
          <w:color w:val="000000"/>
        </w:rPr>
        <w:t>即可求得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3" o:title="eqId6defc43285a40f7ccb74c1cc04265eb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1">
            <o:LockedField>false</o:LockedField>
          </o:OLEObject>
        </w:object>
      </w:r>
      <w:r>
        <w:rPr>
          <w:rFonts w:ascii="宋体" w:hAnsi="宋体"/>
          <w:color w:val="000000"/>
        </w:rPr>
        <w:t>，证明△</w:t>
      </w:r>
      <w:r>
        <w:rPr>
          <w:rFonts w:eastAsia="Times New Roman" w:cs="Times New Roman"/>
          <w:i/>
          <w:color w:val="000000"/>
        </w:rPr>
        <w:t>AO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BOF</w:t>
      </w:r>
      <w:r>
        <w:rPr>
          <w:rFonts w:ascii="宋体" w:hAnsi="宋体"/>
          <w:color w:val="000000"/>
        </w:rPr>
        <w:t>，从而求得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坐标，将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代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47" o:title="eqIdeb79a1b0c6dc78e6de17de6bed477fb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rFonts w:ascii="宋体" w:hAnsi="宋体"/>
          <w:color w:val="000000"/>
        </w:rPr>
        <w:t>求得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5" o:title="eqId423b7ae39db552e60ee8b1d27312306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5pt;width:87.75pt;" o:ole="t" filled="f" o:preferrelative="t" stroked="f" coordsize="21600,21600">
            <v:path/>
            <v:fill on="f" focussize="0,0"/>
            <v:stroke on="f" joinstyle="miter"/>
            <v:imagedata r:id="rId261" o:title="eqIdf9601e4cdbe4216ca068cf8f410b19f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4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即可求得坐标．</w:t>
      </w:r>
    </w:p>
    <w:p w14:paraId="0857A7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C5D7F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</w:p>
    <w:p w14:paraId="623EF3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41" o:title="eqId20ccc37b189fa2cbc269ca0b233dac3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1C05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OF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41B726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∠</w:t>
      </w:r>
      <w:r>
        <w:rPr>
          <w:rFonts w:eastAsia="Times New Roman" w:cs="Times New Roman"/>
          <w:i/>
          <w:color w:val="000000"/>
        </w:rPr>
        <w:t>AO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AO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7A742E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O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AO</w:t>
      </w:r>
      <w:r>
        <w:rPr>
          <w:rFonts w:ascii="宋体" w:hAnsi="宋体"/>
          <w:color w:val="000000"/>
        </w:rPr>
        <w:t>，</w:t>
      </w:r>
    </w:p>
    <w:p w14:paraId="1744D2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∠</w:t>
      </w:r>
      <w:r>
        <w:rPr>
          <w:rFonts w:eastAsia="Times New Roman" w:cs="Times New Roman"/>
          <w:i/>
          <w:color w:val="000000"/>
        </w:rPr>
        <w:t>AE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F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</w:p>
    <w:p w14:paraId="4654D6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O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BOF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AS</w:t>
      </w:r>
      <w:r>
        <w:rPr>
          <w:rFonts w:ascii="宋体" w:hAnsi="宋体"/>
          <w:color w:val="000000"/>
        </w:rPr>
        <w:t>），</w:t>
      </w:r>
    </w:p>
    <w:p w14:paraId="2A7B43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</w:p>
    <w:p w14:paraId="4C8B59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0" o:title="eqId52ae286ae8a209bc659ace6354b79ab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E652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0A295C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7347D2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，</w:t>
      </w:r>
    </w:p>
    <w:p w14:paraId="6B14C7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代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43" o:title="eqId54cec401b13d837b0cc8040d15a7a37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47" o:title="eqIdeb79a1b0c6dc78e6de17de6bed477fb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FB5D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63" o:title="eqIdb488e409743fdd08d2e80117deb59bd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65" o:title="eqId300fdc1a6616e80d9c68b6c06928587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33F3C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8097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2详解】</w:t>
      </w:r>
    </w:p>
    <w:p w14:paraId="07B312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83" o:title="eqId646e11d5bff57e56ce82c2339f2d71c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2">
            <o:LockedField>false</o:LockedField>
          </o:OLEObject>
        </w:object>
      </w:r>
      <w:r>
        <w:rPr>
          <w:rFonts w:ascii="宋体" w:hAnsi="宋体"/>
          <w:color w:val="000000"/>
        </w:rPr>
        <w:t>图象上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85" o:title="eqId0e2106783dfc565f66ee72a28338e9d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rFonts w:ascii="宋体" w:hAnsi="宋体"/>
          <w:color w:val="000000"/>
        </w:rPr>
        <w:t>图象上，两函数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，</w:t>
      </w:r>
    </w:p>
    <w:p w14:paraId="21DA3B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5pt;width:87.75pt;" o:ole="t" filled="f" o:preferrelative="t" stroked="f" coordsize="21600,21600">
            <v:path/>
            <v:fill on="f" focussize="0,0"/>
            <v:stroke on="f" joinstyle="miter"/>
            <v:imagedata r:id="rId261" o:title="eqIdf9601e4cdbe4216ca068cf8f410b19f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3E14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</w:p>
    <w:p w14:paraId="6D96E3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只需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对称即可，如图所示，</w:t>
      </w:r>
    </w:p>
    <w:p w14:paraId="3C2985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．</w:t>
      </w:r>
    </w:p>
    <w:p w14:paraId="0E68B8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8097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反比例函数图象上点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37244197" name="图片 737244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244197" name="图片 737244197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特征和全等三角形的判定和性质，熟知反比例函数的性质是解题的关键．</w:t>
      </w:r>
    </w:p>
    <w:p w14:paraId="26F65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正方形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eqIdf52a58fbaf4fea03567e88a9f0f6e37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6" o:title="eqId4eedae8d316c76e3d0b451256de03fb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1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9" o:title="eqIdd40b319212a7e7528b053e1c7097e96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延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6" o:title="eqId4eedae8d316c76e3d0b451256de03fb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3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6" o:title="eqId06e322e0c87479bba874db9ae9ba36b5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B7952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9700" cy="14287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4B5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99" o:title="eqIdece2a2d102c381b2cd63bf6e78e2af7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71AE5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01" o:title="eqId305a88d4e0249bd16d48eda01331d2d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rFonts w:ascii="宋体" w:hAnsi="宋体"/>
          <w:color w:val="000000"/>
        </w:rPr>
        <w:t>．求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3" o:title="eqId2319a01218514917e446dfc807a625f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05" o:title="eqId31e55e398e8520d8a36fb5a625a085b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4BED986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详解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i/>
          <w:color w:val="000000"/>
        </w:rPr>
        <w:t>FB</w:t>
      </w:r>
      <w:r>
        <w:rPr>
          <w:rFonts w:eastAsia="Times New Roman" w:cs="Times New Roman"/>
          <w:color w:val="000000"/>
        </w:rPr>
        <w:t>=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307" o:title="eqIdda58e99806318014c763c10da104faa1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</w:p>
    <w:p w14:paraId="1906B8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3BEE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正方形性质得出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可证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GB</w:t>
      </w:r>
      <w:r>
        <w:rPr>
          <w:rFonts w:ascii="宋体" w:hAnsi="宋体"/>
          <w:color w:val="000000"/>
        </w:rPr>
        <w:t>，再证△</w:t>
      </w:r>
      <w:r>
        <w:rPr>
          <w:rFonts w:eastAsia="Times New Roman" w:cs="Times New Roman"/>
          <w:i/>
          <w:color w:val="000000"/>
        </w:rPr>
        <w:t>BFE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GFB</w:t>
      </w:r>
      <w:r>
        <w:rPr>
          <w:rFonts w:ascii="宋体" w:hAnsi="宋体"/>
          <w:color w:val="000000"/>
        </w:rPr>
        <w:t>即可；</w:t>
      </w:r>
    </w:p>
    <w:p w14:paraId="281E9F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，求出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利用勾股定理求得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309" o:title="eqIde4e19e5b7b05d4ba5c3fd899f9e00a0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11" o:title="eqId81b4120241c18fab04390c4e6826e22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/>
          <w:color w:val="000000"/>
        </w:rPr>
        <w:t>，然后证明△</w:t>
      </w:r>
      <w:r>
        <w:rPr>
          <w:rFonts w:eastAsia="Times New Roman" w:cs="Times New Roman"/>
          <w:i/>
          <w:color w:val="000000"/>
        </w:rPr>
        <w:t>CDF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BEF</w:t>
      </w:r>
      <w:r>
        <w:rPr>
          <w:rFonts w:ascii="宋体" w:hAnsi="宋体"/>
          <w:color w:val="000000"/>
        </w:rPr>
        <w:t>，得出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13" o:title="eqId95bacae35b6e16a0a33c2bdc6bc07df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rFonts w:eastAsia="Times New Roman" w:cs="Times New Roman"/>
          <w:color w:val="000000"/>
        </w:rPr>
        <w:t>,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15" o:title="eqId2967337e3fcb228dded64ab0c41a17e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4">
            <o:LockedField>false</o:LockedField>
          </o:OLEObject>
        </w:object>
      </w:r>
      <w:r>
        <w:rPr>
          <w:rFonts w:ascii="宋体" w:hAnsi="宋体"/>
          <w:color w:val="000000"/>
        </w:rPr>
        <w:t>即可．</w:t>
      </w:r>
    </w:p>
    <w:p w14:paraId="3EA0F2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119A5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正方形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3" o:title="eqId411b38a18046fea8e9fab1f9f9b80a5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6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6" o:title="eqId3d97cdc586744d208b6f69c9813af97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79A9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19848D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319" o:title="eqId75582a86b2b09db7221f22c7fcb3536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8">
            <o:LockedField>false</o:LockedField>
          </o:OLEObject>
        </w:object>
      </w:r>
      <w:r>
        <w:rPr>
          <w:color w:val="000000"/>
        </w:rPr>
        <w:t>，</w:t>
      </w:r>
    </w:p>
    <w:p w14:paraId="1F5FC9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GB</w:t>
      </w:r>
      <w:r>
        <w:rPr>
          <w:rFonts w:ascii="宋体" w:hAnsi="宋体"/>
          <w:color w:val="000000"/>
        </w:rPr>
        <w:t>，</w:t>
      </w:r>
    </w:p>
    <w:p w14:paraId="3DBE15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∠</w:t>
      </w:r>
      <w:r>
        <w:rPr>
          <w:rFonts w:eastAsia="Times New Roman" w:cs="Times New Roman"/>
          <w:i/>
          <w:color w:val="000000"/>
        </w:rPr>
        <w:t>EF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FG</w:t>
      </w:r>
      <w:r>
        <w:rPr>
          <w:rFonts w:ascii="宋体" w:hAnsi="宋体"/>
          <w:color w:val="000000"/>
        </w:rPr>
        <w:t>，</w:t>
      </w:r>
    </w:p>
    <w:p w14:paraId="576A3A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BFE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GFB</w:t>
      </w:r>
      <w:r>
        <w:rPr>
          <w:rFonts w:ascii="宋体" w:hAnsi="宋体"/>
          <w:color w:val="000000"/>
        </w:rPr>
        <w:t>，</w:t>
      </w:r>
    </w:p>
    <w:p w14:paraId="16DAF8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321" o:title="eqId063e8fdf1e449e7f261a662996173f4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CB26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299" o:title="eqIdece2a2d102c381b2cd63bf6e78e2af7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21BDB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608A3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，</w:t>
      </w:r>
    </w:p>
    <w:p w14:paraId="60A008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1F6B10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正方形，</w:t>
      </w:r>
    </w:p>
    <w:p w14:paraId="582DB9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9.5pt;width:153pt;" o:ole="t" filled="f" o:preferrelative="t" stroked="f" coordsize="21600,21600">
            <v:path/>
            <v:fill on="f" focussize="0,0"/>
            <v:stroke on="f" joinstyle="miter"/>
            <v:imagedata r:id="rId324" o:title="eqIdb622a36e7476a91a2634bce91e624e1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9.5pt;width:97.5pt;" o:ole="t" filled="f" o:preferrelative="t" stroked="f" coordsize="21600,21600">
            <v:path/>
            <v:fill on="f" focussize="0,0"/>
            <v:stroke on="f" joinstyle="miter"/>
            <v:imagedata r:id="rId326" o:title="eqId61364c8e3af430ac3be800812cb4cfc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CB31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</w:p>
    <w:p w14:paraId="61B637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F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EBF</w:t>
      </w:r>
      <w:r>
        <w:rPr>
          <w:rFonts w:ascii="宋体" w:hAnsi="宋体"/>
          <w:color w:val="000000"/>
        </w:rPr>
        <w:t>，</w:t>
      </w:r>
    </w:p>
    <w:p w14:paraId="3BE5FD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1.5pt;width:121.5pt;" o:ole="t" filled="f" o:preferrelative="t" stroked="f" coordsize="21600,21600">
            <v:path/>
            <v:fill on="f" focussize="0,0"/>
            <v:stroke on="f" joinstyle="miter"/>
            <v:imagedata r:id="rId328" o:title="eqIdf95ae1fce70aa7ccb3bab9942bcb8e5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4E5A81">
      <w:pPr>
        <w:spacing w:line="360" w:lineRule="auto"/>
        <w:jc w:val="left"/>
        <w:textAlignment w:val="center"/>
        <w:rPr>
          <w:rFonts w:ascii="宋体" w:hAnsi="宋体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i/>
          <w:color w:val="000000"/>
        </w:rPr>
        <w:t>，</w:t>
      </w:r>
    </w:p>
    <w:p w14:paraId="485D02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30" o:title="eqId8ec978eb43bc4f9e7df83b0d0195dcd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2" o:title="eqIda2d52429c8324350309f77e7209a5c3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6A13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13" o:title="eqId95bacae35b6e16a0a33c2bdc6bc07df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15" o:title="eqId2967337e3fcb228dded64ab0c41a17e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6EAA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rPr>
          <w:rFonts w:eastAsia="Times New Roman" w:cs="Times New Roman"/>
          <w:i/>
          <w:color w:val="000000"/>
        </w:rPr>
        <w:t>FG</w:t>
      </w:r>
      <w:r>
        <w:rPr>
          <w:rFonts w:eastAsia="Times New Roman" w:cs="Times New Roman"/>
          <w:color w:val="000000"/>
        </w:rPr>
        <w:t>=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6pt;width:88.5pt;" o:ole="t" filled="f" o:preferrelative="t" stroked="f" coordsize="21600,21600">
            <v:path/>
            <v:fill on="f" focussize="0,0"/>
            <v:stroke on="f" joinstyle="miter"/>
            <v:imagedata r:id="rId336" o:title="eqIdb8b60690ae1e931766654019a15e9e4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8427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圆内接正方形性质，弧，弦，圆周角关系，勾股定理，三角形相似判定与性质，掌握圆内接正方形性质，弧，弦，圆周角关系，勾股定理，三角形相似判定与性质是解题关键．</w:t>
      </w:r>
    </w:p>
    <w:p w14:paraId="06BC05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超市销售一种进价为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的商品，经市场调查后发现，每天的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千克）与销售单价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千克）有如下表所示的关系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35"/>
        <w:gridCol w:w="450"/>
        <w:gridCol w:w="450"/>
        <w:gridCol w:w="608"/>
        <w:gridCol w:w="450"/>
        <w:gridCol w:w="608"/>
        <w:gridCol w:w="450"/>
        <w:gridCol w:w="450"/>
      </w:tblGrid>
      <w:tr w14:paraId="584A53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5CBAC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销售单价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千克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BBC7E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50A3A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18493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814CB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7CFA7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7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207A3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A2A893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  <w:tr w14:paraId="3E2967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8BA71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销售量</w:t>
            </w:r>
            <w:r>
              <w:rPr>
                <w:rFonts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/>
                <w:color w:val="000000"/>
              </w:rPr>
              <w:t>（千克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14E07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E817D3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0BE3A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7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0C8F3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AEAD8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  <w:r>
              <w:rPr>
                <w:rFonts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737244198" name="图片 737244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7244198" name="图片 737244198"/>
                          <pic:cNvPicPr>
                            <a:picLocks noChangeAspect="1"/>
                          </pic:cNvPicPr>
                        </pic:nvPicPr>
                        <pic:blipFill>
                          <a:blip r:embed="rId3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8B0B7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0CBA5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</w:tbl>
    <w:p w14:paraId="770B8C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52825" cy="27717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E21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根据表中的数据在下图中描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340" o:title="eqId6a9c5c7cffee04e1a5545ea43e6f0f8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9">
            <o:LockedField>false</o:LockedField>
          </o:OLEObject>
        </w:object>
      </w:r>
      <w:r>
        <w:rPr>
          <w:rFonts w:ascii="宋体" w:hAnsi="宋体"/>
          <w:color w:val="000000"/>
        </w:rPr>
        <w:t>，并用平滑曲线连接这些点，请用所学知识求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；</w:t>
      </w:r>
    </w:p>
    <w:p w14:paraId="4D4FDB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该超市每天销售这种商品的利润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（元）（不计其它成本），</w:t>
      </w:r>
    </w:p>
    <w:p w14:paraId="07845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，并求出获得最大利润时，销售单价为多少；</w:t>
      </w:r>
    </w:p>
    <w:p w14:paraId="433D0D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超市本着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尽量让顾客享受实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销售原则，求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42" o:title="eqIdfff917c5aaad744d651ee98e4b5d88b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1">
            <o:LockedField>false</o:LockedField>
          </o:OLEObject>
        </w:object>
      </w:r>
      <w:r>
        <w:rPr>
          <w:rFonts w:ascii="宋体" w:hAnsi="宋体"/>
          <w:color w:val="000000"/>
        </w:rPr>
        <w:t>（元）时的销售单价．</w:t>
      </w:r>
    </w:p>
    <w:p w14:paraId="41F2876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图象见解析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：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44" o:title="eqId12fa060b1bb89d6f27862a9b8521473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3D4F4C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：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346" o:title="eqIde0b2d5a4921fa38be0ef6234a542619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5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取最大值，销售单价为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元；</w:t>
      </w:r>
    </w:p>
    <w:p w14:paraId="4A3DE0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42" o:title="eqIdfff917c5aaad744d651ee98e4b5d88b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7">
            <o:LockedField>false</o:LockedField>
          </o:OLEObject>
        </w:object>
      </w:r>
      <w:r>
        <w:rPr>
          <w:rFonts w:ascii="宋体" w:hAnsi="宋体"/>
          <w:color w:val="000000"/>
        </w:rPr>
        <w:t>（元）时的销售单价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元</w:t>
      </w:r>
    </w:p>
    <w:p w14:paraId="21AC3E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EE71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表格描点连线即可做出函数图像，然后利用待定系数法，将表格中数值代入进行求参数即可；</w:t>
      </w:r>
    </w:p>
    <w:p w14:paraId="48D1D8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①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关系式可求得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346" o:title="eqIde0b2d5a4921fa38be0ef6234a542619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rPr>
          <w:rFonts w:ascii="宋体" w:hAnsi="宋体"/>
          <w:color w:val="000000"/>
        </w:rPr>
        <w:t>，结合函数的性质可知当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取最大值，销售单价为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元；</w:t>
      </w:r>
    </w:p>
    <w:p w14:paraId="6B429E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解方程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6.5pt;width:104.25pt;" o:ole="t" filled="f" o:preferrelative="t" stroked="f" coordsize="21600,21600">
            <v:path/>
            <v:fill on="f" focussize="0,0"/>
            <v:stroke on="f" joinstyle="miter"/>
            <v:imagedata r:id="rId350" o:title="eqId0dad8bacb52b925b81e5f2f4d14a2ec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Fonts w:ascii="宋体" w:hAnsi="宋体"/>
          <w:color w:val="000000"/>
        </w:rPr>
        <w:t>，可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52" o:title="eqId32fa17084e88f8dcda18fc8ce2fa4a2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54" o:title="eqId653eba407ed66892d883cdcd37d7c42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3">
            <o:LockedField>false</o:LockedField>
          </o:OLEObject>
        </w:object>
      </w:r>
      <w:r>
        <w:rPr>
          <w:rFonts w:ascii="宋体" w:hAnsi="宋体"/>
          <w:color w:val="000000"/>
        </w:rPr>
        <w:t>，根据超市本着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尽量让顾客享受实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销售原则，可知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56" o:title="eqId373f0dd1f3d3e17f987dafbefa97028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  <w:r>
        <w:rPr>
          <w:rFonts w:ascii="宋体" w:hAnsi="宋体"/>
          <w:color w:val="000000"/>
        </w:rPr>
        <w:t>符合题意．</w:t>
      </w:r>
    </w:p>
    <w:p w14:paraId="300B74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E4614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作图如图所示，</w:t>
      </w:r>
    </w:p>
    <w:p w14:paraId="78BA05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2350" cy="27432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C2E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可知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一次函数关系，设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：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59" o:title="eqIdc15fb18163df0690365a0d2e7ee88f5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A0E5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代入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59" o:title="eqIdc15fb18163df0690365a0d2e7ee88f5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0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362" o:title="eqIdb8d3851dee9890fe94f7fcb8a09a95c0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9AD9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364" o:title="eqId036bd6325bdfe48cd8fa29845c157d2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F433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：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44" o:title="eqId12fa060b1bb89d6f27862a9b8521473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D27D5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B3768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由题意可知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：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0.25pt;width:173.25pt;" o:ole="t" filled="f" o:preferrelative="t" stroked="f" coordsize="21600,21600">
            <v:path/>
            <v:fill on="f" focussize="0,0"/>
            <v:stroke on="f" joinstyle="miter"/>
            <v:imagedata r:id="rId367" o:title="eqIda7d9e814bb8b2c875cd440dff1e8bae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  <w:r>
        <w:rPr>
          <w:color w:val="000000"/>
        </w:rPr>
        <w:t>=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369" o:title="eqId4578bb14afb656dd10503f8982bd519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61C4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4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取最大值，最大值为：256元，</w:t>
      </w:r>
    </w:p>
    <w:p w14:paraId="3540A5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：当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取最大值，销售单价为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元；</w:t>
      </w:r>
    </w:p>
    <w:p w14:paraId="5B2349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42" o:title="eqIdfff917c5aaad744d651ee98e4b5d88b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6.5pt;width:104.25pt;" o:ole="t" filled="f" o:preferrelative="t" stroked="f" coordsize="21600,21600">
            <v:path/>
            <v:fill on="f" focussize="0,0"/>
            <v:stroke on="f" joinstyle="miter"/>
            <v:imagedata r:id="rId350" o:title="eqId0dad8bacb52b925b81e5f2f4d14a2ec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D5F3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52" o:title="eqId32fa17084e88f8dcda18fc8ce2fa4a2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54" o:title="eqId653eba407ed66892d883cdcd37d7c429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0C94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超市本着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尽量让顾客享受实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销售原则，</w:t>
      </w:r>
    </w:p>
    <w:p w14:paraId="00B3A7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56" o:title="eqId373f0dd1f3d3e17f987dafbefa97028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32BE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42" o:title="eqIdfff917c5aaad744d651ee98e4b5d88b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5">
            <o:LockedField>false</o:LockedField>
          </o:OLEObject>
        </w:object>
      </w:r>
      <w:r>
        <w:rPr>
          <w:rFonts w:ascii="宋体" w:hAnsi="宋体"/>
          <w:color w:val="000000"/>
        </w:rPr>
        <w:t>（元）时的销售单价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元．</w:t>
      </w:r>
    </w:p>
    <w:p w14:paraId="6ADA5A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的是一次函数及二次函数得应用，掌握函数及图象的性质，能够整合题中条件是解题的关键．</w:t>
      </w:r>
    </w:p>
    <w:p w14:paraId="0B214A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1" o:title="eqId9d78abbad68bbbf12af10cd40ef4c35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8" o:title="eqId15c0dbe3c080c4c4636c64803e5c1f7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7">
            <o:LockedField>false</o:LockedField>
          </o:OLEObject>
        </w:object>
      </w:r>
      <w:r>
        <w:rPr>
          <w:rFonts w:ascii="宋体" w:hAnsi="宋体"/>
          <w:color w:val="000000"/>
        </w:rPr>
        <w:t>的角平分线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80" o:title="eqId60ef95894ceebaf236170e8832dcf7e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2" o:title="eqId0dc5c9827dfd0be5a9c85962d6ccbfb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1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84" o:title="eqIdb3be96420ac78c8621fcb47a45514fa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86" o:title="eqIdf63fa985f668796640ee33c05f1110cc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88" o:title="eqIda25c28359f8d8da9eaf4672a6cf8ae4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90" o:title="eqIdd7e64c953aaf341e772a5fe776fbc78a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9">
            <o:LockedField>false</o:LockedField>
          </o:OLEObject>
        </w:object>
      </w:r>
      <w:r>
        <w:rPr>
          <w:rFonts w:ascii="宋体" w:hAnsi="宋体"/>
          <w:color w:val="000000"/>
        </w:rPr>
        <w:t>的面积之和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．</w:t>
      </w:r>
    </w:p>
    <w:p w14:paraId="1FDA5E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457700" cy="18383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FD05F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当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93" o:title="eqIded10df4140819d5451773a45de66201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5" o:title="eqId68fbbd17c89f03dbb61cd6ffdb9a0344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7" o:title="eqId6d276d0010fd458383ea3dd61415e1aa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</w:p>
    <w:p w14:paraId="173139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99" o:title="eqId7099026716ee1821dd7d9f157dc055f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401" o:title="eqId7ee0db46c9bb69fe89869cf429c730c3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5" o:title="eqId0f3cb8d72bb2e281b943b3b430138ef7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2">
            <o:LockedField>false</o:LockedField>
          </o:OLEObject>
        </w:object>
      </w:r>
      <w:r>
        <w:rPr>
          <w:rFonts w:ascii="宋体" w:hAnsi="宋体"/>
          <w:color w:val="000000"/>
        </w:rPr>
        <w:t>_____________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04" o:title="eqId447a9718a502491b47072ce013c26a2f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3">
            <o:LockedField>false</o:LockedField>
          </o:OLEObject>
        </w:object>
      </w:r>
      <w:r>
        <w:rPr>
          <w:rFonts w:ascii="宋体" w:hAnsi="宋体"/>
          <w:color w:val="000000"/>
        </w:rPr>
        <w:t>_____________；</w:t>
      </w:r>
    </w:p>
    <w:p w14:paraId="1301EA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若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06" o:title="eqId32436704a722d5e568ff5c175bf3c66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08" o:title="eqId1caa073449cb946ae45b58f70d47b0b8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5" o:title="eqId0f3cb8d72bb2e281b943b3b430138ef7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9">
            <o:LockedField>false</o:LockedField>
          </o:OLEObject>
        </w:object>
      </w:r>
      <w:r>
        <w:rPr>
          <w:rFonts w:ascii="宋体" w:hAnsi="宋体"/>
          <w:color w:val="000000"/>
        </w:rPr>
        <w:t>_____________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04" o:title="eqId447a9718a502491b47072ce013c26a2f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0">
            <o:LockedField>false</o:LockedField>
          </o:OLEObject>
        </w:object>
      </w:r>
      <w:r>
        <w:rPr>
          <w:rFonts w:ascii="宋体" w:hAnsi="宋体"/>
          <w:color w:val="000000"/>
        </w:rPr>
        <w:t>_____________；</w:t>
      </w:r>
    </w:p>
    <w:p w14:paraId="63C163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当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412" o:title="eqIded66b90ffe8c9a93aba917c61007e895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1">
            <o:LockedField>false</o:LockedField>
          </o:OLEObject>
        </w:object>
      </w:r>
      <w:r>
        <w:rPr>
          <w:rFonts w:ascii="宋体" w:hAnsi="宋体"/>
          <w:color w:val="000000"/>
        </w:rPr>
        <w:t>时，探究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数量关系，并说明理由：</w:t>
      </w:r>
    </w:p>
    <w:p w14:paraId="0AEB8C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当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14" o:title="eqId26fdd8e57562ba94e10e7f1d770826d0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416" o:title="eqId90e408a05c641aa384fdd51f7b10cfda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18" o:title="eqIde3967d620e2fef3ecc724c66e29f68a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0" o:title="eqIdfac3649308b528fd56545ba102dc42d5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9">
            <o:LockedField>false</o:LockedField>
          </o:OLEObject>
        </w:object>
      </w:r>
      <w:r>
        <w:rPr>
          <w:rFonts w:ascii="宋体" w:hAnsi="宋体"/>
          <w:color w:val="000000"/>
        </w:rPr>
        <w:t>时，请直接写出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的大小．</w:t>
      </w:r>
    </w:p>
    <w:p w14:paraId="4847D9E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①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22" o:title="eqId9aa82a15632a545ce2cc6dc99889980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24" o:title="eqId6093eebca8f3ff82ce9298feb197e95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0ACF6D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=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26" o:title="eqId7e91b5f0a81595023195bb0c3cde184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4D45A16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=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28" o:title="eqIdb27567d43c5b91382ee3d7ca708ee42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7">
            <o:LockedField>false</o:LockedField>
          </o:OLEObject>
        </w:object>
      </w:r>
    </w:p>
    <w:p w14:paraId="0989B53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13AA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先证四边形</w:t>
      </w:r>
      <w:r>
        <w:rPr>
          <w:rFonts w:eastAsia="Times New Roman" w:cs="Times New Roman"/>
          <w:i/>
          <w:color w:val="000000"/>
        </w:rPr>
        <w:t>DECF</w:t>
      </w:r>
      <w:r>
        <w:rPr>
          <w:rFonts w:ascii="宋体" w:hAnsi="宋体"/>
          <w:color w:val="000000"/>
        </w:rPr>
        <w:t>为正方形，再证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为等腰直角三角形，根据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，得出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然后利用三角函数求出</w:t>
      </w:r>
      <w:r>
        <w:rPr>
          <w:rFonts w:eastAsia="Times New Roman" w:cs="Times New Roman"/>
          <w:i/>
          <w:color w:val="000000"/>
        </w:rPr>
        <w:t>BF=BD</w:t>
      </w:r>
      <w:r>
        <w:rPr>
          <w:rFonts w:eastAsia="Times New Roman" w:cs="Times New Roman"/>
          <w:color w:val="000000"/>
        </w:rPr>
        <w:t>cos45°=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sin45°=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cos45°=5</w:t>
      </w:r>
      <w:r>
        <w:rPr>
          <w:rFonts w:ascii="宋体" w:hAnsi="宋体"/>
          <w:color w:val="000000"/>
        </w:rPr>
        <w:t>即可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先证四边形</w:t>
      </w:r>
      <w:r>
        <w:rPr>
          <w:rFonts w:eastAsia="Times New Roman" w:cs="Times New Roman"/>
          <w:i/>
          <w:color w:val="000000"/>
        </w:rPr>
        <w:t>DECF</w:t>
      </w:r>
      <w:r>
        <w:rPr>
          <w:rFonts w:ascii="宋体" w:hAnsi="宋体"/>
          <w:color w:val="000000"/>
        </w:rPr>
        <w:t>为正方形，利用直角三角形两锐角互余求出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90°-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利用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直角三角形先证求出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430" o:title="eqId3d842f63bd13cfff742280587faed811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9">
            <o:LockedField>false</o:LockedField>
          </o:OLEObject>
        </w:object>
      </w:r>
      <w:r>
        <w:rPr>
          <w:rFonts w:ascii="宋体" w:hAnsi="宋体"/>
          <w:color w:val="000000"/>
        </w:rPr>
        <w:t>，利用三角函数求出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cos</w:t>
      </w:r>
      <w:r>
        <w:rPr>
          <w:rFonts w:eastAsia="Times New Roman" w:cs="Times New Roman"/>
          <w:color w:val="000000"/>
        </w:rPr>
        <w:t>30°=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32" o:title="eqId38387ba1cadfd3dfc4dea4ca9f613ce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tan30°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÷sin60°=4</w:t>
      </w:r>
      <w:r>
        <w:rPr>
          <w:rFonts w:ascii="宋体" w:hAnsi="宋体"/>
          <w:color w:val="000000"/>
        </w:rPr>
        <w:t>即可；</w:t>
      </w:r>
    </w:p>
    <w:p w14:paraId="4EF047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HC</w:t>
      </w:r>
      <w:r>
        <w:rPr>
          <w:rFonts w:ascii="宋体" w:hAnsi="宋体"/>
          <w:color w:val="000000"/>
        </w:rPr>
        <w:t>上截取</w:t>
      </w:r>
      <w:r>
        <w:rPr>
          <w:rFonts w:eastAsia="Times New Roman" w:cs="Times New Roman"/>
          <w:i/>
          <w:color w:val="000000"/>
        </w:rPr>
        <w:t>HI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I</w:t>
      </w:r>
      <w:r>
        <w:rPr>
          <w:rFonts w:ascii="宋体" w:hAnsi="宋体"/>
          <w:color w:val="000000"/>
        </w:rPr>
        <w:t>，先证四边形</w:t>
      </w:r>
      <w:r>
        <w:rPr>
          <w:rFonts w:eastAsia="Times New Roman" w:cs="Times New Roman"/>
          <w:i/>
          <w:color w:val="000000"/>
        </w:rPr>
        <w:t>DGCH</w:t>
      </w:r>
      <w:r>
        <w:rPr>
          <w:rFonts w:ascii="宋体" w:hAnsi="宋体"/>
          <w:color w:val="000000"/>
        </w:rPr>
        <w:t>为正方形，再证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FG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H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SA</w:t>
      </w:r>
      <w:r>
        <w:rPr>
          <w:rFonts w:ascii="宋体" w:hAnsi="宋体"/>
          <w:color w:val="000000"/>
        </w:rPr>
        <w:t>）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BG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IH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），然后证明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IDA</w:t>
      </w:r>
      <w:r>
        <w:rPr>
          <w:rFonts w:eastAsia="Times New Roman" w:cs="Times New Roman"/>
          <w:color w:val="000000"/>
        </w:rPr>
        <w:t>=180°-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∠</w:t>
      </w:r>
      <w:r>
        <w:rPr>
          <w:rFonts w:eastAsia="Times New Roman" w:cs="Times New Roman"/>
          <w:i/>
          <w:color w:val="000000"/>
        </w:rPr>
        <w:t>DIH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即可；</w:t>
      </w:r>
    </w:p>
    <w:p w14:paraId="17CC3F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Q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上截取</w:t>
      </w:r>
      <w:r>
        <w:rPr>
          <w:rFonts w:eastAsia="Times New Roman" w:cs="Times New Roman"/>
          <w:i/>
          <w:color w:val="000000"/>
        </w:rPr>
        <w:t>PR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QB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R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S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DR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先证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QF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P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BQ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RP</w:t>
      </w:r>
      <w:r>
        <w:rPr>
          <w:rFonts w:ascii="宋体" w:hAnsi="宋体"/>
          <w:color w:val="000000"/>
        </w:rPr>
        <w:t>，再证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BF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RE</w: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R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BDF</w:t>
      </w:r>
      <w:r>
        <w:rPr>
          <w:rFonts w:eastAsia="Times New Roman" w:cs="Times New Roman"/>
          <w:color w:val="000000"/>
        </w:rPr>
        <w:t>=180°-∠</w:t>
      </w:r>
      <w:r>
        <w:rPr>
          <w:rFonts w:eastAsia="Times New Roman" w:cs="Times New Roman"/>
          <w:i/>
          <w:color w:val="000000"/>
        </w:rPr>
        <w:t>FDE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即可．</w:t>
      </w:r>
    </w:p>
    <w:p w14:paraId="5B78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D0041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①∵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93" o:title="eqIded10df4140819d5451773a45de66201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5" o:title="eqId68fbbd17c89f03dbb61cd6ffdb9a0344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7" o:title="eqId6d276d0010fd458383ea3dd61415e1a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1" o:title="eqId9d78abbad68bbbf12af10cd40ef4c353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6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8" o:title="eqId15c0dbe3c080c4c4636c64803e5c1f7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7">
            <o:LockedField>false</o:LockedField>
          </o:OLEObject>
        </w:object>
      </w:r>
      <w:r>
        <w:rPr>
          <w:rFonts w:ascii="宋体" w:hAnsi="宋体"/>
          <w:color w:val="000000"/>
        </w:rPr>
        <w:t>的角平分线，</w:t>
      </w:r>
    </w:p>
    <w:p w14:paraId="186508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DECF</w:t>
      </w:r>
      <w:r>
        <w:rPr>
          <w:rFonts w:ascii="宋体" w:hAnsi="宋体"/>
          <w:color w:val="000000"/>
        </w:rPr>
        <w:t>为矩形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</w:p>
    <w:p w14:paraId="544182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DECF</w:t>
      </w:r>
      <w:r>
        <w:rPr>
          <w:rFonts w:ascii="宋体" w:hAnsi="宋体"/>
          <w:color w:val="000000"/>
        </w:rPr>
        <w:t>为正方形，</w:t>
      </w:r>
    </w:p>
    <w:p w14:paraId="1B77DE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99" o:title="eqId7099026716ee1821dd7d9f157dc055f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FF3B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90°-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45°=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60E184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为等腰直角三角形，</w:t>
      </w:r>
    </w:p>
    <w:p w14:paraId="502201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，</w:t>
      </w:r>
    </w:p>
    <w:p w14:paraId="233F113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,</w:t>
      </w:r>
    </w:p>
    <w:p w14:paraId="67DB47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401" o:title="eqId7ee0db46c9bb69fe89869cf429c730c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463B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22" o:title="eqId9aa82a15632a545ce2cc6dc998899807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20BC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cos</w:t>
      </w:r>
      <w:r>
        <w:rPr>
          <w:rFonts w:eastAsia="Times New Roman" w:cs="Times New Roman"/>
          <w:color w:val="000000"/>
        </w:rPr>
        <w:t>45°=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sin</w:t>
      </w:r>
      <w:r>
        <w:rPr>
          <w:rFonts w:eastAsia="Times New Roman" w:cs="Times New Roman"/>
          <w:color w:val="000000"/>
        </w:rPr>
        <w:t>45°=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cos</w:t>
      </w:r>
      <w:r>
        <w:rPr>
          <w:rFonts w:eastAsia="Times New Roman" w:cs="Times New Roman"/>
          <w:color w:val="000000"/>
        </w:rPr>
        <w:t>45°=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</w:p>
    <w:p w14:paraId="4D66DE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 xml:space="preserve">= 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1.5pt;width:189pt;" o:ole="t" filled="f" o:preferrelative="t" stroked="f" coordsize="21600,21600">
            <v:path/>
            <v:fill on="f" focussize="0,0"/>
            <v:stroke on="f" joinstyle="miter"/>
            <v:imagedata r:id="rId442" o:title="eqId37b4c2863c5a03d78e8b93e91cc67323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3772C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22" o:title="eqId9aa82a15632a545ce2cc6dc998899807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；</w:t>
      </w:r>
    </w:p>
    <w:p w14:paraId="08E7E7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∵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93" o:title="eqIded10df4140819d5451773a45de66201b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5" o:title="eqId68fbbd17c89f03dbb61cd6ffdb9a034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7" o:title="eqId6d276d0010fd458383ea3dd61415e1a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1" o:title="eqId9d78abbad68bbbf12af10cd40ef4c35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8" o:title="eqId15c0dbe3c080c4c4636c64803e5c1f7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8">
            <o:LockedField>false</o:LockedField>
          </o:OLEObject>
        </w:object>
      </w:r>
      <w:r>
        <w:rPr>
          <w:rFonts w:ascii="宋体" w:hAnsi="宋体"/>
          <w:color w:val="000000"/>
        </w:rPr>
        <w:t>的角平分线，</w:t>
      </w:r>
    </w:p>
    <w:p w14:paraId="5B8E15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DECF</w:t>
      </w:r>
      <w:r>
        <w:rPr>
          <w:rFonts w:ascii="宋体" w:hAnsi="宋体"/>
          <w:color w:val="000000"/>
        </w:rPr>
        <w:t>为矩形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</w:p>
    <w:p w14:paraId="011887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DECF</w:t>
      </w:r>
      <w:r>
        <w:rPr>
          <w:rFonts w:ascii="宋体" w:hAnsi="宋体"/>
          <w:color w:val="000000"/>
        </w:rPr>
        <w:t>为正方形，</w:t>
      </w:r>
    </w:p>
    <w:p w14:paraId="347968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06" o:title="eqId32436704a722d5e568ff5c175bf3c662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2706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90°-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</w:p>
    <w:p w14:paraId="5CDBD0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1.5pt;width:112.5pt;" o:ole="t" filled="f" o:preferrelative="t" stroked="f" coordsize="21600,21600">
            <v:path/>
            <v:fill on="f" focussize="0,0"/>
            <v:stroke on="f" joinstyle="miter"/>
            <v:imagedata r:id="rId430" o:title="eqId3d842f63bd13cfff742280587faed81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cos30°=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32" o:title="eqId38387ba1cadfd3dfc4dea4ca9f613ce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0D2D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DF</w:t>
      </w:r>
      <w:r>
        <w:rPr>
          <w:rFonts w:eastAsia="Times New Roman" w:cs="Times New Roman"/>
          <w:color w:val="000000"/>
        </w:rPr>
        <w:t>=90°-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</w:p>
    <w:p w14:paraId="34446F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tan30°=2</w:t>
      </w:r>
      <w:r>
        <w:rPr>
          <w:rFonts w:ascii="宋体" w:hAnsi="宋体"/>
          <w:color w:val="000000"/>
        </w:rPr>
        <w:t>，</w:t>
      </w:r>
    </w:p>
    <w:p w14:paraId="503610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÷sin60°=4</w:t>
      </w:r>
      <w:r>
        <w:rPr>
          <w:rFonts w:ascii="宋体" w:hAnsi="宋体"/>
          <w:color w:val="000000"/>
        </w:rPr>
        <w:t>，</w:t>
      </w:r>
    </w:p>
    <w:p w14:paraId="7C1DC8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2F8362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=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1.5pt;width:228pt;" o:ole="t" filled="f" o:preferrelative="t" stroked="f" coordsize="21600,21600">
            <v:path/>
            <v:fill on="f" focussize="0,0"/>
            <v:stroke on="f" joinstyle="miter"/>
            <v:imagedata r:id="rId453" o:title="eqId438d1633a70bf7c8f3caef058d30cb22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07B6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24" o:title="eqId6093eebca8f3ff82ce9298feb197e955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CE815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73D8D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HC</w:t>
      </w:r>
      <w:r>
        <w:rPr>
          <w:rFonts w:ascii="宋体" w:hAnsi="宋体"/>
          <w:color w:val="000000"/>
        </w:rPr>
        <w:t>上截取</w:t>
      </w:r>
      <w:r>
        <w:rPr>
          <w:rFonts w:eastAsia="Times New Roman" w:cs="Times New Roman"/>
          <w:i/>
          <w:color w:val="000000"/>
        </w:rPr>
        <w:t>HI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I</w:t>
      </w:r>
      <w:r>
        <w:rPr>
          <w:rFonts w:ascii="宋体" w:hAnsi="宋体"/>
          <w:color w:val="000000"/>
        </w:rPr>
        <w:t>，</w:t>
      </w:r>
    </w:p>
    <w:p w14:paraId="433CFA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HC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DGC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GCH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36EB4D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DGCH</w:t>
      </w:r>
      <w:r>
        <w:rPr>
          <w:rFonts w:ascii="宋体" w:hAnsi="宋体"/>
          <w:color w:val="000000"/>
        </w:rPr>
        <w:t>为矩形，</w:t>
      </w:r>
    </w:p>
    <w:p w14:paraId="58C966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1" o:title="eqId9d78abbad68bbbf12af10cd40ef4c35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8" o:title="eqId15c0dbe3c080c4c4636c64803e5c1f76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6">
            <o:LockedField>false</o:LockedField>
          </o:OLEObject>
        </w:object>
      </w:r>
      <w:r>
        <w:rPr>
          <w:rFonts w:ascii="宋体" w:hAnsi="宋体"/>
          <w:color w:val="000000"/>
        </w:rPr>
        <w:t>的角平分线，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2C96B7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，</w:t>
      </w:r>
    </w:p>
    <w:p w14:paraId="40DD21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DGCH</w:t>
      </w:r>
      <w:r>
        <w:rPr>
          <w:rFonts w:ascii="宋体" w:hAnsi="宋体"/>
          <w:color w:val="000000"/>
        </w:rPr>
        <w:t>为正方形，</w:t>
      </w:r>
    </w:p>
    <w:p w14:paraId="1A09E6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GDH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2F8A45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458" o:title="eqIdb91f064bb73019053992fe781a53356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1873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FDG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GDE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GDE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EDH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2E9C85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FDG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EDH</w:t>
      </w:r>
      <w:r>
        <w:rPr>
          <w:rFonts w:ascii="宋体" w:hAnsi="宋体"/>
          <w:color w:val="000000"/>
        </w:rPr>
        <w:t>，</w:t>
      </w:r>
    </w:p>
    <w:p w14:paraId="0B5E8C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FG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H</w:t>
      </w:r>
      <w:r>
        <w:rPr>
          <w:rFonts w:ascii="宋体" w:hAnsi="宋体"/>
          <w:color w:val="000000"/>
        </w:rPr>
        <w:t>中，</w:t>
      </w:r>
    </w:p>
    <w:p w14:paraId="21A04C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56.25pt;width:90.75pt;" o:ole="t" filled="f" o:preferrelative="t" stroked="f" coordsize="21600,21600">
            <v:path/>
            <v:fill on="f" focussize="0,0"/>
            <v:stroke on="f" joinstyle="miter"/>
            <v:imagedata r:id="rId460" o:title="eqIdc8e360daf94887b4e17cb62779c1db6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52E4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DFG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H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SA</w:t>
      </w:r>
      <w:r>
        <w:rPr>
          <w:rFonts w:ascii="宋体" w:hAnsi="宋体"/>
          <w:color w:val="000000"/>
        </w:rPr>
        <w:t>）</w:t>
      </w:r>
    </w:p>
    <w:p w14:paraId="114219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F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H</w:t>
      </w:r>
      <w:r>
        <w:rPr>
          <w:rFonts w:ascii="宋体" w:hAnsi="宋体"/>
          <w:color w:val="000000"/>
        </w:rPr>
        <w:t>，</w:t>
      </w:r>
    </w:p>
    <w:p w14:paraId="30EB21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BG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IH</w:t>
      </w:r>
      <w:r>
        <w:rPr>
          <w:rFonts w:ascii="宋体" w:hAnsi="宋体"/>
          <w:color w:val="000000"/>
        </w:rPr>
        <w:t>中，</w:t>
      </w:r>
    </w:p>
    <w:p w14:paraId="0771BE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56.25pt;width:87.75pt;" o:ole="t" filled="f" o:preferrelative="t" stroked="f" coordsize="21600,21600">
            <v:path/>
            <v:fill on="f" focussize="0,0"/>
            <v:stroke on="f" joinstyle="miter"/>
            <v:imagedata r:id="rId462" o:title="eqId50bb0beddae677dc3bc0fe74cf509b82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EE3B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DBG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IH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），</w:t>
      </w:r>
    </w:p>
    <w:p w14:paraId="5C15B2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DI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I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14:paraId="70FE83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DIH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615E5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IDA</w:t>
      </w:r>
      <w:r>
        <w:rPr>
          <w:rFonts w:eastAsia="Times New Roman" w:cs="Times New Roman"/>
          <w:color w:val="000000"/>
        </w:rPr>
        <w:t>=180°-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-∠</w:t>
      </w:r>
      <w:r>
        <w:rPr>
          <w:rFonts w:eastAsia="Times New Roman" w:cs="Times New Roman"/>
          <w:i/>
          <w:color w:val="000000"/>
        </w:rPr>
        <w:t>DIH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00E0E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I</w:t>
      </w:r>
      <w:r>
        <w:rPr>
          <w:rFonts w:eastAsia="Times New Roman" w:cs="Times New Roman"/>
          <w:color w:val="000000"/>
        </w:rPr>
        <w:t>=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1.5pt;width:87pt;" o:ole="t" filled="f" o:preferrelative="t" stroked="f" coordsize="21600,21600">
            <v:path/>
            <v:fill on="f" focussize="0,0"/>
            <v:stroke on="f" joinstyle="miter"/>
            <v:imagedata r:id="rId464" o:title="eqIde3c50d5f42f223852c53901c35452fa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644B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=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1.5pt;width:214.5pt;" o:ole="t" filled="f" o:preferrelative="t" stroked="f" coordsize="21600,21600">
            <v:path/>
            <v:fill on="f" focussize="0,0"/>
            <v:stroke on="f" joinstyle="miter"/>
            <v:imagedata r:id="rId466" o:title="eqIdd68b9f481f91d86bcf655574170d022a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11C41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2238375"/>
            <wp:effectExtent l="0" t="0" r="9525" b="9525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3详解】</w:t>
      </w:r>
    </w:p>
    <w:p w14:paraId="0A2BE8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Q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上截取</w:t>
      </w:r>
      <w:r>
        <w:rPr>
          <w:rFonts w:eastAsia="Times New Roman" w:cs="Times New Roman"/>
          <w:i/>
          <w:color w:val="000000"/>
        </w:rPr>
        <w:t>PR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QB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DR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AS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DR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，</w:t>
      </w:r>
    </w:p>
    <w:p w14:paraId="469839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1" o:title="eqId9d78abbad68bbbf12af10cd40ef4c35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8" o:title="eqId15c0dbe3c080c4c4636c64803e5c1f7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9">
            <o:LockedField>false</o:LockedField>
          </o:OLEObject>
        </w:object>
      </w:r>
      <w:r>
        <w:rPr>
          <w:rFonts w:ascii="宋体" w:hAnsi="宋体"/>
          <w:color w:val="000000"/>
        </w:rPr>
        <w:t>的角平分线，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Q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22ECF5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Q</w:t>
      </w:r>
      <w:r>
        <w:rPr>
          <w:rFonts w:ascii="宋体" w:hAnsi="宋体"/>
          <w:color w:val="000000"/>
        </w:rPr>
        <w:t>，</w:t>
      </w:r>
    </w:p>
    <w:p w14:paraId="1433E32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∵∠ACB=60°</w:t>
      </w:r>
    </w:p>
    <w:p w14:paraId="5EBBF0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QDP</w:t>
      </w:r>
      <w:r>
        <w:rPr>
          <w:rFonts w:eastAsia="Times New Roman" w:cs="Times New Roman"/>
          <w:color w:val="000000"/>
        </w:rPr>
        <w:t>=120°</w:t>
      </w:r>
      <w:r>
        <w:rPr>
          <w:rFonts w:ascii="宋体" w:hAnsi="宋体"/>
          <w:color w:val="000000"/>
        </w:rPr>
        <w:t>，</w:t>
      </w:r>
    </w:p>
    <w:p w14:paraId="0D1A3B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416" o:title="eqId90e408a05c641aa384fdd51f7b10cfda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AF55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FDQ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FDP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FDP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EDP</w:t>
      </w:r>
      <w:r>
        <w:rPr>
          <w:rFonts w:eastAsia="Times New Roman" w:cs="Times New Roman"/>
          <w:color w:val="000000"/>
        </w:rPr>
        <w:t>=120°</w:t>
      </w:r>
      <w:r>
        <w:rPr>
          <w:rFonts w:ascii="宋体" w:hAnsi="宋体"/>
          <w:color w:val="000000"/>
        </w:rPr>
        <w:t>，</w:t>
      </w:r>
    </w:p>
    <w:p w14:paraId="1C756D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FDQ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EDP</w:t>
      </w:r>
      <w:r>
        <w:rPr>
          <w:rFonts w:ascii="宋体" w:hAnsi="宋体"/>
          <w:color w:val="000000"/>
        </w:rPr>
        <w:t>，</w:t>
      </w:r>
    </w:p>
    <w:p w14:paraId="54428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24384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FC340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FQ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P</w:t>
      </w:r>
      <w:r>
        <w:rPr>
          <w:rFonts w:ascii="宋体" w:hAnsi="宋体"/>
          <w:color w:val="000000"/>
        </w:rPr>
        <w:t>中，</w:t>
      </w:r>
    </w:p>
    <w:p w14:paraId="63CA45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56.25pt;width:90pt;" o:ole="t" filled="f" o:preferrelative="t" stroked="f" coordsize="21600,21600">
            <v:path/>
            <v:fill on="f" focussize="0,0"/>
            <v:stroke on="f" joinstyle="miter"/>
            <v:imagedata r:id="rId473" o:title="eqIda54f683540411d905aea331399ddb9a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98FB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DFQ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E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SA</w:t>
      </w:r>
      <w:r>
        <w:rPr>
          <w:rFonts w:ascii="宋体" w:hAnsi="宋体"/>
          <w:color w:val="000000"/>
        </w:rPr>
        <w:t>）</w:t>
      </w:r>
    </w:p>
    <w:p w14:paraId="691B03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QDF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PDE</w:t>
      </w:r>
      <w:r>
        <w:rPr>
          <w:rFonts w:ascii="宋体" w:hAnsi="宋体"/>
          <w:color w:val="000000"/>
        </w:rPr>
        <w:t>，</w:t>
      </w:r>
    </w:p>
    <w:p w14:paraId="52482B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BQ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RP</w:t>
      </w:r>
      <w:r>
        <w:rPr>
          <w:rFonts w:ascii="宋体" w:hAnsi="宋体"/>
          <w:color w:val="000000"/>
        </w:rPr>
        <w:t>中，</w:t>
      </w:r>
    </w:p>
    <w:p w14:paraId="3A216F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56.25pt;width:89.25pt;" o:ole="t" filled="f" o:preferrelative="t" stroked="f" coordsize="21600,21600">
            <v:path/>
            <v:fill on="f" focussize="0,0"/>
            <v:stroke on="f" joinstyle="miter"/>
            <v:imagedata r:id="rId475" o:title="eqId00dcdb8209f78f9e3cb1300b9d183a9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0CF5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DBQ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R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），</w:t>
      </w:r>
    </w:p>
    <w:p w14:paraId="432081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DQ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RD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R</w:t>
      </w:r>
      <w:r>
        <w:rPr>
          <w:rFonts w:ascii="宋体" w:hAnsi="宋体"/>
          <w:color w:val="000000"/>
        </w:rPr>
        <w:t>，</w:t>
      </w:r>
    </w:p>
    <w:p w14:paraId="0D8BFC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DF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BDQ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FDQ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RDP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EDP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RDE</w:t>
      </w:r>
      <w:r>
        <w:rPr>
          <w:rFonts w:ascii="宋体" w:hAnsi="宋体"/>
          <w:color w:val="000000"/>
        </w:rPr>
        <w:t>，</w:t>
      </w:r>
    </w:p>
    <w:p w14:paraId="5E1C31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D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R</w:t>
      </w:r>
      <w:r>
        <w:rPr>
          <w:rFonts w:ascii="宋体" w:hAnsi="宋体"/>
          <w:color w:val="000000"/>
        </w:rPr>
        <w:t>，</w:t>
      </w:r>
    </w:p>
    <w:p w14:paraId="34F27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DBF</w:t>
      </w:r>
      <w:r>
        <w:rPr>
          <w:rFonts w:eastAsia="Times New Roman" w:cs="Times New Roman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DRE</w:t>
      </w:r>
      <w:r>
        <w:rPr>
          <w:rFonts w:ascii="宋体" w:hAnsi="宋体"/>
          <w:color w:val="000000"/>
        </w:rPr>
        <w:t>，</w:t>
      </w:r>
    </w:p>
    <w:p w14:paraId="5700E7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R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BDF</w:t>
      </w:r>
      <w:r>
        <w:rPr>
          <w:rFonts w:eastAsia="Times New Roman" w:cs="Times New Roman"/>
          <w:color w:val="000000"/>
        </w:rPr>
        <w:t>=180°-∠</w:t>
      </w:r>
      <w:r>
        <w:rPr>
          <w:rFonts w:eastAsia="Times New Roman" w:cs="Times New Roman"/>
          <w:i/>
          <w:color w:val="000000"/>
        </w:rPr>
        <w:t>FDE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48526B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DR</w:t>
      </w:r>
      <w:r>
        <w:rPr>
          <w:rFonts w:eastAsia="Times New Roman" w:cs="Times New Roman"/>
          <w:color w:val="000000"/>
        </w:rPr>
        <w:t>=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34.5pt;width:258pt;" o:ole="t" filled="f" o:preferrelative="t" stroked="f" coordsize="21600,21600">
            <v:path/>
            <v:fill on="f" focussize="0,0"/>
            <v:stroke on="f" joinstyle="miter"/>
            <v:imagedata r:id="rId477" o:title="eqId7c173082b331c88f81dfd8a551ee66ab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BDD0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等腰直角三角形判定与性质，正方形判定与性质，三角形全等判定与性质，直角三角形判定，三角形面积，角平分线性质，解直角三角形，掌握等腰直角三角形判定与性质，正方形判定与性质，三角形全等判定与性质，直角三角形判定，三角形面积，角平分线性质，解直角三角形是解题关键．</w:t>
      </w:r>
    </w:p>
    <w:p w14:paraId="06CE7A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平面直角坐标系中，已知抛物线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479" o:title="eqId17d794141572c8b1e70957754f32b9eb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8">
            <o:LockedField>false</o:LockedField>
          </o:OLEObject>
        </w:object>
      </w:r>
      <w:r>
        <w:rPr>
          <w:rFonts w:ascii="宋体" w:hAnsi="宋体"/>
          <w:color w:val="000000"/>
        </w:rPr>
        <w:t>的顶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线段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81" o:title="eqIdedef5173ca26ac38baed909f2e1c311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0">
            <o:LockedField>false</o:LockedField>
          </o:OLEObject>
        </w:object>
      </w:r>
      <w:r>
        <w:rPr>
          <w:rFonts w:ascii="宋体" w:hAnsi="宋体"/>
          <w:color w:val="000000"/>
        </w:rPr>
        <w:t>轴，交该抛物线于另一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E1A14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95750" cy="2009775"/>
            <wp:effectExtent l="0" t="0" r="0" b="9525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77793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及直线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80" o:title="eqId60ef95894ceebaf236170e8832dcf7e3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3">
            <o:LockedField>false</o:LockedField>
          </o:OLEObject>
        </w:object>
      </w:r>
      <w:r>
        <w:rPr>
          <w:rFonts w:ascii="宋体" w:hAnsi="宋体"/>
          <w:color w:val="000000"/>
        </w:rPr>
        <w:t>的解析式：</w:t>
      </w:r>
    </w:p>
    <w:p w14:paraId="699FDF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二次函数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479" o:title="eqId17d794141572c8b1e70957754f32b9eb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4">
            <o:LockedField>false</o:LockedField>
          </o:OLEObject>
        </w:objec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86" o:title="eqIdb7b9d1aed28257832e95e5cd02a40b2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5">
            <o:LockedField>false</o:LockedField>
          </o:OLEObject>
        </w:object>
      </w:r>
      <w:r>
        <w:rPr>
          <w:rFonts w:ascii="宋体" w:hAnsi="宋体"/>
          <w:color w:val="000000"/>
        </w:rPr>
        <w:t>时，此函数的最大值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最小值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且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88" o:title="eqId9ec7849499a43c790d8150c29a5ed34a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7">
            <o:LockedField>false</o:LockedField>
          </o:OLEObject>
        </w:object>
      </w:r>
      <w:r>
        <w:rPr>
          <w:rFonts w:ascii="宋体" w:hAnsi="宋体"/>
          <w:color w:val="000000"/>
        </w:rPr>
        <w:t>．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：</w:t>
      </w:r>
    </w:p>
    <w:p w14:paraId="6B552F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平移抛物线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479" o:title="eqId17d794141572c8b1e70957754f32b9eb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9">
            <o:LockedField>false</o:LockedField>
          </o:OLEObject>
        </w:object>
      </w:r>
      <w:r>
        <w:rPr>
          <w:rFonts w:ascii="宋体" w:hAnsi="宋体"/>
          <w:color w:val="000000"/>
        </w:rPr>
        <w:t>，使其顶点始终在直线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80" o:title="eqId60ef95894ceebaf236170e8832dcf7e3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0">
            <o:LockedField>false</o:LockedField>
          </o:OLEObject>
        </w:object>
      </w:r>
      <w:r>
        <w:rPr>
          <w:rFonts w:ascii="宋体" w:hAnsi="宋体"/>
          <w:color w:val="000000"/>
        </w:rPr>
        <w:t>上移动，当平移后的抛物线与射线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只有一个公共点时，设此时抛物线的顶点的横坐标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请直接写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．</w:t>
      </w:r>
    </w:p>
    <w:p w14:paraId="31697B0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7B6E1DD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492" o:title="eqId84d37b9f0421c90b1033dae9e3362c8b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494" o:title="eqId14d211b4e9a5e35b9c5fc9bf7075054f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4F9B0C4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96" o:title="eqId357821e0e5595eaf3028df63d47b2c58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 w14:paraId="5BCEA7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5DA8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得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再由对称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求得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坐标，由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待定系数法求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解析式即可；</w:t>
      </w:r>
    </w:p>
    <w:p w14:paraId="30C76C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二次函数的对称性分情况讨论：①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时取最大值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时取最小值，②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-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时取最大值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取最小值，③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-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时取最大值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取最小值，④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时取最大值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时取最小值；根据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88" o:title="eqId9ec7849499a43c790d8150c29a5ed34a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7">
            <o:LockedField>false</o:LockedField>
          </o:OLEObject>
        </w:object>
      </w:r>
      <w:r>
        <w:rPr>
          <w:rFonts w:ascii="宋体" w:hAnsi="宋体"/>
          <w:color w:val="000000"/>
        </w:rPr>
        <w:t>列方程求解即可；</w:t>
      </w:r>
    </w:p>
    <w:p w14:paraId="4DCEB3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作直线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根据坐标特征求得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正方形，于是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沿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平移时，横纵坐标平移距离相等；结合图形可得设抛物线向左平移到与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交点时与射线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也只有一个交点，由平移后的抛物线与直线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联立求值即可；当抛物线由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向右平移至左半部分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，与射线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也只有一个交点，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坐标代入平移后的抛物线计算求值即可；</w:t>
      </w:r>
    </w:p>
    <w:p w14:paraId="184849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89396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1.75pt;width:135.75pt;" o:ole="t" filled="f" o:preferrelative="t" stroked="f" coordsize="21600,21600">
            <v:path/>
            <v:fill on="f" focussize="0,0"/>
            <v:stroke on="f" joinstyle="miter"/>
            <v:imagedata r:id="rId499" o:title="eqIdafcd30f55037d863ec9cafe97df542c2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E297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顶点坐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对称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637180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3</w: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</w:t>
      </w:r>
    </w:p>
    <w:p w14:paraId="1E295E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关于对称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对称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</w:t>
      </w:r>
    </w:p>
    <w:p w14:paraId="22C4EA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可得</w:t>
      </w:r>
    </w:p>
    <w:p w14:paraId="50442A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01" o:title="eqIdc68a4d1c36ac87a8adf29868c30ce7d1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0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503" o:title="eqIdb56ae3d046359b87fc5b704d66d8cc88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2">
            <o:LockedField>false</o:LockedField>
          </o:OLEObject>
        </w:object>
      </w:r>
    </w:p>
    <w:p w14:paraId="7E0E4E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；</w:t>
      </w:r>
    </w:p>
    <w:p w14:paraId="02083C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F93E0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①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即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时，</w:t>
      </w:r>
    </w:p>
    <w:p w14:paraId="1FBEAC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时取最大值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时取最小值，</w:t>
      </w:r>
    </w:p>
    <w:p w14:paraId="082D8E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6.25pt;width:206.25pt;" o:ole="t" filled="f" o:preferrelative="t" stroked="f" coordsize="21600,21600">
            <v:path/>
            <v:fill on="f" focussize="0,0"/>
            <v:stroke on="f" joinstyle="miter"/>
            <v:imagedata r:id="rId505" o:title="eqId952f3b098c857592b7deb72f8f7b47aa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BE1F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507" o:title="eqId54078c4af5b305e26b8e3faa6423e67e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6">
            <o:LockedField>false</o:LockedField>
          </o:OLEObject>
        </w:object>
      </w:r>
      <w:r>
        <w:rPr>
          <w:rFonts w:ascii="宋体" w:hAnsi="宋体"/>
          <w:color w:val="000000"/>
        </w:rPr>
        <w:t>，不符合题意；</w:t>
      </w:r>
    </w:p>
    <w:p w14:paraId="72B213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-1</w:t>
      </w:r>
      <w:r>
        <w:rPr>
          <w:rFonts w:ascii="宋体" w:hAnsi="宋体"/>
          <w:color w:val="000000"/>
        </w:rPr>
        <w:t>时，即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</w:t>
      </w:r>
    </w:p>
    <w:p w14:paraId="2819F1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时取最大值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取最小值，</w:t>
      </w:r>
    </w:p>
    <w:p w14:paraId="44027A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509" o:title="eqId081842b62919b03d6c27d94163ce7657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BFC3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492" o:title="eqId84d37b9f0421c90b1033dae9e3362c8b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0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512" o:title="eqIdf2a04c700a775406b4b2f5a27c88f87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1">
            <o:LockedField>false</o:LockedField>
          </o:OLEObject>
        </w:object>
      </w:r>
      <w:r>
        <w:rPr>
          <w:rFonts w:ascii="宋体" w:hAnsi="宋体"/>
          <w:color w:val="000000"/>
        </w:rPr>
        <w:t>（舍去），</w:t>
      </w:r>
    </w:p>
    <w:p w14:paraId="3D4576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-1</w:t>
      </w:r>
      <w:r>
        <w:rPr>
          <w:rFonts w:ascii="宋体" w:hAnsi="宋体"/>
          <w:color w:val="000000"/>
        </w:rPr>
        <w:t>时，即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</w:p>
    <w:p w14:paraId="3EE5BC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时取最大值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取最小值，</w:t>
      </w:r>
    </w:p>
    <w:p w14:paraId="595A60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1.75pt;width:162pt;" o:ole="t" filled="f" o:preferrelative="t" stroked="f" coordsize="21600,21600">
            <v:path/>
            <v:fill on="f" focussize="0,0"/>
            <v:stroke on="f" joinstyle="miter"/>
            <v:imagedata r:id="rId514" o:title="eqId81fdb8b2ab97ffbe765c45af8e46fe38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F455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494" o:title="eqId14d211b4e9a5e35b9c5fc9bf7075054f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517" o:title="eqIdaaf9690d379bec3052e195c5acabe617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6">
            <o:LockedField>false</o:LockedField>
          </o:OLEObject>
        </w:object>
      </w:r>
      <w:r>
        <w:rPr>
          <w:rFonts w:ascii="宋体" w:hAnsi="宋体"/>
          <w:color w:val="000000"/>
        </w:rPr>
        <w:t>（舍去），</w:t>
      </w:r>
    </w:p>
    <w:p w14:paraId="0EC498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≥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</w:p>
    <w:p w14:paraId="6294A5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时取最大值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时取最小值，</w:t>
      </w:r>
    </w:p>
    <w:p w14:paraId="77E5A0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23.25pt;width:206.25pt;" o:ole="t" filled="f" o:preferrelative="t" stroked="f" coordsize="21600,21600">
            <v:path/>
            <v:fill on="f" focussize="0,0"/>
            <v:stroke on="f" joinstyle="miter"/>
            <v:imagedata r:id="rId519" o:title="eqId6b8cbae7597dde2b38dc44ba0829db96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137A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21" o:title="eqId8493a0cd10d3d0399173c04163740a38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0">
            <o:LockedField>false</o:LockedField>
          </o:OLEObject>
        </w:object>
      </w:r>
      <w:r>
        <w:rPr>
          <w:rFonts w:ascii="宋体" w:hAnsi="宋体"/>
          <w:color w:val="000000"/>
        </w:rPr>
        <w:t>，不符合题意；</w:t>
      </w:r>
    </w:p>
    <w:p w14:paraId="00257D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二次函数在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上最大值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最小值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-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不符合题意；</w:t>
      </w:r>
    </w:p>
    <w:p w14:paraId="45547C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492" o:title="eqId84d37b9f0421c90b1033dae9e3362c8b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494" o:title="eqId14d211b4e9a5e35b9c5fc9bf7075054f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93A45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36E8D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作图如下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作直线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</w:p>
    <w:p w14:paraId="7A8BCC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94310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782F9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可得</w:t>
      </w:r>
    </w:p>
    <w:p w14:paraId="26DEA4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解析式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，</w:t>
      </w:r>
    </w:p>
    <w:p w14:paraId="29FEEA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</w:t>
      </w:r>
    </w:p>
    <w:p w14:paraId="4F1090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</w:t>
      </w:r>
    </w:p>
    <w:p w14:paraId="1303ED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E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377556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正方形，</w:t>
      </w:r>
    </w:p>
    <w:p w14:paraId="5F4E2F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A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F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</w:t>
      </w:r>
    </w:p>
    <w:p w14:paraId="051672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对顶角相等，可得当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沿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平移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长度时，横坐标平移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color w:val="000000"/>
        </w:rPr>
        <w:t>cos45°</w:t>
      </w:r>
      <w:r>
        <w:rPr>
          <w:rFonts w:ascii="宋体" w:hAnsi="宋体"/>
          <w:color w:val="000000"/>
        </w:rPr>
        <w:t>，纵坐标平移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color w:val="000000"/>
        </w:rPr>
        <w:t>cos45°</w:t>
      </w:r>
      <w:r>
        <w:rPr>
          <w:rFonts w:ascii="宋体" w:hAnsi="宋体"/>
          <w:color w:val="000000"/>
        </w:rPr>
        <w:t>，</w:t>
      </w:r>
    </w:p>
    <w:p w14:paraId="2DAD75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沿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平移时，横纵坐标平移距离相等，</w:t>
      </w:r>
    </w:p>
    <w:p w14:paraId="4558E4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抛物线向左平移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单位后，与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交点，则</w:t>
      </w:r>
    </w:p>
    <w:p w14:paraId="22498B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1.75pt;width:128.25pt;" o:ole="t" filled="f" o:preferrelative="t" stroked="f" coordsize="21600,21600">
            <v:path/>
            <v:fill on="f" focussize="0,0"/>
            <v:stroke on="f" joinstyle="miter"/>
            <v:imagedata r:id="rId526" o:title="eqIdfd799e4ee69822bcf5a57c029627e112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5">
            <o:LockedField>false</o:LockedField>
          </o:OLEObject>
        </w:object>
      </w:r>
    </w:p>
    <w:p w14:paraId="4113B50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21.75pt;width:173.25pt;" o:ole="t" filled="f" o:preferrelative="t" stroked="f" coordsize="21600,21600">
            <v:path/>
            <v:fill on="f" focussize="0,0"/>
            <v:stroke on="f" joinstyle="miter"/>
            <v:imagedata r:id="rId528" o:title="eqIddce6baf40cb1e299c0781a0b29a34286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7">
            <o:LockedField>false</o:LockedField>
          </o:OLEObject>
        </w:object>
      </w:r>
    </w:p>
    <w:p w14:paraId="3B318A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△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解得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0" o:title="eqId6ca8b26c3ad6d892590290a2304126b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BC27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1-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0" o:title="eqId6ca8b26c3ad6d892590290a2304126bd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96" o:title="eqId357821e0e5595eaf3028df63d47b2c5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B454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象可得当抛物线由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向右平移至左半部分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时，与射线</w:t>
      </w:r>
      <w:r>
        <w:rPr>
          <w:rFonts w:eastAsia="Times New Roman" w:cs="Times New Roman"/>
          <w:i/>
          <w:color w:val="000000"/>
        </w:rPr>
        <w:t>BA</w:t>
      </w:r>
      <w:r>
        <w:rPr>
          <w:rFonts w:ascii="宋体" w:hAnsi="宋体"/>
          <w:color w:val="000000"/>
        </w:rPr>
        <w:t>只有一个交点，</w:t>
      </w:r>
    </w:p>
    <w:p w14:paraId="382A98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抛物线向右平移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单位后，左半部分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</w:p>
    <w:p w14:paraId="00AB3B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在抛物线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21.75pt;width:114.75pt;" o:ole="t" filled="f" o:preferrelative="t" stroked="f" coordsize="21600,21600">
            <v:path/>
            <v:fill on="f" focussize="0,0"/>
            <v:stroke on="f" joinstyle="miter"/>
            <v:imagedata r:id="rId534" o:title="eqId6cd8b4f545b55d5a791e253e1b83ba7a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3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25EF2F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536" o:title="eqId24ac75c7787614185ff365273a04dd89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4835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（舍去）或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725010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14:paraId="3A1606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96" o:title="eqId357821e0e5595eaf3028df63d47b2c58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 w14:paraId="0F57C35D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和二次函数的综合，根据二次函数的对称性求最值，二次函数的平移，三角函数等知识；数形结合，熟练掌握二次函数的图象和性质是解题关键．</w:t>
      </w:r>
    </w:p>
    <w:p w14:paraId="52D2BC71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78D4EE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9BA2B0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8306E5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3D84F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332EEB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CE343B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218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2358D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FD629E1"/>
    <w:rsid w:val="2DDB02C3"/>
    <w:rsid w:val="38274566"/>
    <w:rsid w:val="4DEF50D6"/>
    <w:rsid w:val="586B4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2.png"/><Relationship Id="rId98" Type="http://schemas.openxmlformats.org/officeDocument/2006/relationships/image" Target="media/image41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0.wmf"/><Relationship Id="rId95" Type="http://schemas.openxmlformats.org/officeDocument/2006/relationships/oleObject" Target="embeddings/oleObject47.bin"/><Relationship Id="rId94" Type="http://schemas.openxmlformats.org/officeDocument/2006/relationships/image" Target="media/image39.wmf"/><Relationship Id="rId93" Type="http://schemas.openxmlformats.org/officeDocument/2006/relationships/oleObject" Target="embeddings/oleObject46.bin"/><Relationship Id="rId92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0" Type="http://schemas.openxmlformats.org/officeDocument/2006/relationships/image" Target="media/image37.png"/><Relationship Id="rId9" Type="http://schemas.openxmlformats.org/officeDocument/2006/relationships/theme" Target="theme/theme1.xml"/><Relationship Id="rId89" Type="http://schemas.openxmlformats.org/officeDocument/2006/relationships/oleObject" Target="embeddings/oleObject44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3.bin"/><Relationship Id="rId86" Type="http://schemas.openxmlformats.org/officeDocument/2006/relationships/oleObject" Target="embeddings/oleObject42.bin"/><Relationship Id="rId85" Type="http://schemas.openxmlformats.org/officeDocument/2006/relationships/oleObject" Target="embeddings/oleObject41.bin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oleObject" Target="embeddings/oleObject38.bin"/><Relationship Id="rId81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4.bin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png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9" Type="http://schemas.openxmlformats.org/officeDocument/2006/relationships/fontTable" Target="fontTable.xml"/><Relationship Id="rId538" Type="http://schemas.openxmlformats.org/officeDocument/2006/relationships/customXml" Target="../customXml/item1.xml"/><Relationship Id="rId537" Type="http://schemas.openxmlformats.org/officeDocument/2006/relationships/oleObject" Target="embeddings/oleObject304.bin"/><Relationship Id="rId536" Type="http://schemas.openxmlformats.org/officeDocument/2006/relationships/image" Target="media/image224.wmf"/><Relationship Id="rId535" Type="http://schemas.openxmlformats.org/officeDocument/2006/relationships/oleObject" Target="embeddings/oleObject303.bin"/><Relationship Id="rId534" Type="http://schemas.openxmlformats.org/officeDocument/2006/relationships/image" Target="media/image223.wmf"/><Relationship Id="rId533" Type="http://schemas.openxmlformats.org/officeDocument/2006/relationships/oleObject" Target="embeddings/oleObject302.bin"/><Relationship Id="rId532" Type="http://schemas.openxmlformats.org/officeDocument/2006/relationships/oleObject" Target="embeddings/oleObject301.bin"/><Relationship Id="rId531" Type="http://schemas.openxmlformats.org/officeDocument/2006/relationships/oleObject" Target="embeddings/oleObject300.bin"/><Relationship Id="rId530" Type="http://schemas.openxmlformats.org/officeDocument/2006/relationships/image" Target="media/image222.wmf"/><Relationship Id="rId53" Type="http://schemas.openxmlformats.org/officeDocument/2006/relationships/image" Target="media/image22.wmf"/><Relationship Id="rId529" Type="http://schemas.openxmlformats.org/officeDocument/2006/relationships/oleObject" Target="embeddings/oleObject299.bin"/><Relationship Id="rId528" Type="http://schemas.openxmlformats.org/officeDocument/2006/relationships/image" Target="media/image221.wmf"/><Relationship Id="rId527" Type="http://schemas.openxmlformats.org/officeDocument/2006/relationships/oleObject" Target="embeddings/oleObject298.bin"/><Relationship Id="rId526" Type="http://schemas.openxmlformats.org/officeDocument/2006/relationships/image" Target="media/image220.wmf"/><Relationship Id="rId525" Type="http://schemas.openxmlformats.org/officeDocument/2006/relationships/oleObject" Target="embeddings/oleObject297.bin"/><Relationship Id="rId524" Type="http://schemas.openxmlformats.org/officeDocument/2006/relationships/image" Target="media/image219.png"/><Relationship Id="rId523" Type="http://schemas.openxmlformats.org/officeDocument/2006/relationships/oleObject" Target="embeddings/oleObject296.bin"/><Relationship Id="rId522" Type="http://schemas.openxmlformats.org/officeDocument/2006/relationships/oleObject" Target="embeddings/oleObject295.bin"/><Relationship Id="rId521" Type="http://schemas.openxmlformats.org/officeDocument/2006/relationships/image" Target="media/image218.wmf"/><Relationship Id="rId520" Type="http://schemas.openxmlformats.org/officeDocument/2006/relationships/oleObject" Target="embeddings/oleObject294.bin"/><Relationship Id="rId52" Type="http://schemas.openxmlformats.org/officeDocument/2006/relationships/oleObject" Target="embeddings/oleObject22.bin"/><Relationship Id="rId519" Type="http://schemas.openxmlformats.org/officeDocument/2006/relationships/image" Target="media/image217.wmf"/><Relationship Id="rId518" Type="http://schemas.openxmlformats.org/officeDocument/2006/relationships/oleObject" Target="embeddings/oleObject293.bin"/><Relationship Id="rId517" Type="http://schemas.openxmlformats.org/officeDocument/2006/relationships/image" Target="media/image216.wmf"/><Relationship Id="rId516" Type="http://schemas.openxmlformats.org/officeDocument/2006/relationships/oleObject" Target="embeddings/oleObject292.bin"/><Relationship Id="rId515" Type="http://schemas.openxmlformats.org/officeDocument/2006/relationships/oleObject" Target="embeddings/oleObject291.bin"/><Relationship Id="rId514" Type="http://schemas.openxmlformats.org/officeDocument/2006/relationships/image" Target="media/image215.wmf"/><Relationship Id="rId513" Type="http://schemas.openxmlformats.org/officeDocument/2006/relationships/oleObject" Target="embeddings/oleObject290.bin"/><Relationship Id="rId512" Type="http://schemas.openxmlformats.org/officeDocument/2006/relationships/image" Target="media/image214.wmf"/><Relationship Id="rId511" Type="http://schemas.openxmlformats.org/officeDocument/2006/relationships/oleObject" Target="embeddings/oleObject289.bin"/><Relationship Id="rId510" Type="http://schemas.openxmlformats.org/officeDocument/2006/relationships/oleObject" Target="embeddings/oleObject288.bin"/><Relationship Id="rId51" Type="http://schemas.openxmlformats.org/officeDocument/2006/relationships/image" Target="media/image21.wmf"/><Relationship Id="rId509" Type="http://schemas.openxmlformats.org/officeDocument/2006/relationships/image" Target="media/image213.wmf"/><Relationship Id="rId508" Type="http://schemas.openxmlformats.org/officeDocument/2006/relationships/oleObject" Target="embeddings/oleObject287.bin"/><Relationship Id="rId507" Type="http://schemas.openxmlformats.org/officeDocument/2006/relationships/image" Target="media/image212.wmf"/><Relationship Id="rId506" Type="http://schemas.openxmlformats.org/officeDocument/2006/relationships/oleObject" Target="embeddings/oleObject286.bin"/><Relationship Id="rId505" Type="http://schemas.openxmlformats.org/officeDocument/2006/relationships/image" Target="media/image211.wmf"/><Relationship Id="rId504" Type="http://schemas.openxmlformats.org/officeDocument/2006/relationships/oleObject" Target="embeddings/oleObject285.bin"/><Relationship Id="rId503" Type="http://schemas.openxmlformats.org/officeDocument/2006/relationships/image" Target="media/image210.wmf"/><Relationship Id="rId502" Type="http://schemas.openxmlformats.org/officeDocument/2006/relationships/oleObject" Target="embeddings/oleObject284.bin"/><Relationship Id="rId501" Type="http://schemas.openxmlformats.org/officeDocument/2006/relationships/image" Target="media/image209.wmf"/><Relationship Id="rId500" Type="http://schemas.openxmlformats.org/officeDocument/2006/relationships/oleObject" Target="embeddings/oleObject283.bin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image" Target="media/image208.wmf"/><Relationship Id="rId498" Type="http://schemas.openxmlformats.org/officeDocument/2006/relationships/oleObject" Target="embeddings/oleObject282.bin"/><Relationship Id="rId497" Type="http://schemas.openxmlformats.org/officeDocument/2006/relationships/oleObject" Target="embeddings/oleObject281.bin"/><Relationship Id="rId496" Type="http://schemas.openxmlformats.org/officeDocument/2006/relationships/image" Target="media/image207.wmf"/><Relationship Id="rId495" Type="http://schemas.openxmlformats.org/officeDocument/2006/relationships/oleObject" Target="embeddings/oleObject280.bin"/><Relationship Id="rId494" Type="http://schemas.openxmlformats.org/officeDocument/2006/relationships/image" Target="media/image206.wmf"/><Relationship Id="rId493" Type="http://schemas.openxmlformats.org/officeDocument/2006/relationships/oleObject" Target="embeddings/oleObject279.bin"/><Relationship Id="rId492" Type="http://schemas.openxmlformats.org/officeDocument/2006/relationships/image" Target="media/image205.wmf"/><Relationship Id="rId491" Type="http://schemas.openxmlformats.org/officeDocument/2006/relationships/oleObject" Target="embeddings/oleObject278.bin"/><Relationship Id="rId490" Type="http://schemas.openxmlformats.org/officeDocument/2006/relationships/oleObject" Target="embeddings/oleObject277.bin"/><Relationship Id="rId49" Type="http://schemas.openxmlformats.org/officeDocument/2006/relationships/image" Target="media/image20.wmf"/><Relationship Id="rId489" Type="http://schemas.openxmlformats.org/officeDocument/2006/relationships/oleObject" Target="embeddings/oleObject276.bin"/><Relationship Id="rId488" Type="http://schemas.openxmlformats.org/officeDocument/2006/relationships/image" Target="media/image204.wmf"/><Relationship Id="rId487" Type="http://schemas.openxmlformats.org/officeDocument/2006/relationships/oleObject" Target="embeddings/oleObject275.bin"/><Relationship Id="rId486" Type="http://schemas.openxmlformats.org/officeDocument/2006/relationships/image" Target="media/image203.wmf"/><Relationship Id="rId485" Type="http://schemas.openxmlformats.org/officeDocument/2006/relationships/oleObject" Target="embeddings/oleObject274.bin"/><Relationship Id="rId484" Type="http://schemas.openxmlformats.org/officeDocument/2006/relationships/oleObject" Target="embeddings/oleObject273.bin"/><Relationship Id="rId483" Type="http://schemas.openxmlformats.org/officeDocument/2006/relationships/oleObject" Target="embeddings/oleObject272.bin"/><Relationship Id="rId482" Type="http://schemas.openxmlformats.org/officeDocument/2006/relationships/image" Target="media/image202.png"/><Relationship Id="rId481" Type="http://schemas.openxmlformats.org/officeDocument/2006/relationships/image" Target="media/image201.wmf"/><Relationship Id="rId480" Type="http://schemas.openxmlformats.org/officeDocument/2006/relationships/oleObject" Target="embeddings/oleObject271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00.wmf"/><Relationship Id="rId478" Type="http://schemas.openxmlformats.org/officeDocument/2006/relationships/oleObject" Target="embeddings/oleObject270.bin"/><Relationship Id="rId477" Type="http://schemas.openxmlformats.org/officeDocument/2006/relationships/image" Target="media/image199.wmf"/><Relationship Id="rId476" Type="http://schemas.openxmlformats.org/officeDocument/2006/relationships/oleObject" Target="embeddings/oleObject269.bin"/><Relationship Id="rId475" Type="http://schemas.openxmlformats.org/officeDocument/2006/relationships/image" Target="media/image198.wmf"/><Relationship Id="rId474" Type="http://schemas.openxmlformats.org/officeDocument/2006/relationships/oleObject" Target="embeddings/oleObject268.bin"/><Relationship Id="rId473" Type="http://schemas.openxmlformats.org/officeDocument/2006/relationships/image" Target="media/image197.wmf"/><Relationship Id="rId472" Type="http://schemas.openxmlformats.org/officeDocument/2006/relationships/oleObject" Target="embeddings/oleObject267.bin"/><Relationship Id="rId471" Type="http://schemas.openxmlformats.org/officeDocument/2006/relationships/image" Target="media/image196.png"/><Relationship Id="rId470" Type="http://schemas.openxmlformats.org/officeDocument/2006/relationships/oleObject" Target="embeddings/oleObject266.bin"/><Relationship Id="rId47" Type="http://schemas.openxmlformats.org/officeDocument/2006/relationships/image" Target="media/image19.wmf"/><Relationship Id="rId469" Type="http://schemas.openxmlformats.org/officeDocument/2006/relationships/oleObject" Target="embeddings/oleObject265.bin"/><Relationship Id="rId468" Type="http://schemas.openxmlformats.org/officeDocument/2006/relationships/oleObject" Target="embeddings/oleObject264.bin"/><Relationship Id="rId467" Type="http://schemas.openxmlformats.org/officeDocument/2006/relationships/image" Target="media/image195.png"/><Relationship Id="rId466" Type="http://schemas.openxmlformats.org/officeDocument/2006/relationships/image" Target="media/image194.wmf"/><Relationship Id="rId465" Type="http://schemas.openxmlformats.org/officeDocument/2006/relationships/oleObject" Target="embeddings/oleObject263.bin"/><Relationship Id="rId464" Type="http://schemas.openxmlformats.org/officeDocument/2006/relationships/image" Target="media/image193.wmf"/><Relationship Id="rId463" Type="http://schemas.openxmlformats.org/officeDocument/2006/relationships/oleObject" Target="embeddings/oleObject262.bin"/><Relationship Id="rId462" Type="http://schemas.openxmlformats.org/officeDocument/2006/relationships/image" Target="media/image192.wmf"/><Relationship Id="rId461" Type="http://schemas.openxmlformats.org/officeDocument/2006/relationships/oleObject" Target="embeddings/oleObject261.bin"/><Relationship Id="rId460" Type="http://schemas.openxmlformats.org/officeDocument/2006/relationships/image" Target="media/image191.wmf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60.bin"/><Relationship Id="rId458" Type="http://schemas.openxmlformats.org/officeDocument/2006/relationships/image" Target="media/image190.wmf"/><Relationship Id="rId457" Type="http://schemas.openxmlformats.org/officeDocument/2006/relationships/oleObject" Target="embeddings/oleObject259.bin"/><Relationship Id="rId456" Type="http://schemas.openxmlformats.org/officeDocument/2006/relationships/oleObject" Target="embeddings/oleObject258.bin"/><Relationship Id="rId455" Type="http://schemas.openxmlformats.org/officeDocument/2006/relationships/oleObject" Target="embeddings/oleObject257.bin"/><Relationship Id="rId454" Type="http://schemas.openxmlformats.org/officeDocument/2006/relationships/oleObject" Target="embeddings/oleObject256.bin"/><Relationship Id="rId453" Type="http://schemas.openxmlformats.org/officeDocument/2006/relationships/image" Target="media/image189.wmf"/><Relationship Id="rId452" Type="http://schemas.openxmlformats.org/officeDocument/2006/relationships/oleObject" Target="embeddings/oleObject255.bin"/><Relationship Id="rId451" Type="http://schemas.openxmlformats.org/officeDocument/2006/relationships/oleObject" Target="embeddings/oleObject254.bin"/><Relationship Id="rId450" Type="http://schemas.openxmlformats.org/officeDocument/2006/relationships/oleObject" Target="embeddings/oleObject253.bin"/><Relationship Id="rId45" Type="http://schemas.openxmlformats.org/officeDocument/2006/relationships/image" Target="media/image18.wmf"/><Relationship Id="rId449" Type="http://schemas.openxmlformats.org/officeDocument/2006/relationships/oleObject" Target="embeddings/oleObject252.bin"/><Relationship Id="rId448" Type="http://schemas.openxmlformats.org/officeDocument/2006/relationships/oleObject" Target="embeddings/oleObject251.bin"/><Relationship Id="rId447" Type="http://schemas.openxmlformats.org/officeDocument/2006/relationships/oleObject" Target="embeddings/oleObject250.bin"/><Relationship Id="rId446" Type="http://schemas.openxmlformats.org/officeDocument/2006/relationships/oleObject" Target="embeddings/oleObject249.bin"/><Relationship Id="rId445" Type="http://schemas.openxmlformats.org/officeDocument/2006/relationships/oleObject" Target="embeddings/oleObject248.bin"/><Relationship Id="rId444" Type="http://schemas.openxmlformats.org/officeDocument/2006/relationships/oleObject" Target="embeddings/oleObject247.bin"/><Relationship Id="rId443" Type="http://schemas.openxmlformats.org/officeDocument/2006/relationships/oleObject" Target="embeddings/oleObject246.bin"/><Relationship Id="rId442" Type="http://schemas.openxmlformats.org/officeDocument/2006/relationships/image" Target="media/image188.wmf"/><Relationship Id="rId441" Type="http://schemas.openxmlformats.org/officeDocument/2006/relationships/oleObject" Target="embeddings/oleObject245.bin"/><Relationship Id="rId440" Type="http://schemas.openxmlformats.org/officeDocument/2006/relationships/oleObject" Target="embeddings/oleObject244.bin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43.bin"/><Relationship Id="rId438" Type="http://schemas.openxmlformats.org/officeDocument/2006/relationships/oleObject" Target="embeddings/oleObject242.bin"/><Relationship Id="rId437" Type="http://schemas.openxmlformats.org/officeDocument/2006/relationships/oleObject" Target="embeddings/oleObject241.bin"/><Relationship Id="rId436" Type="http://schemas.openxmlformats.org/officeDocument/2006/relationships/oleObject" Target="embeddings/oleObject240.bin"/><Relationship Id="rId435" Type="http://schemas.openxmlformats.org/officeDocument/2006/relationships/oleObject" Target="embeddings/oleObject239.bin"/><Relationship Id="rId434" Type="http://schemas.openxmlformats.org/officeDocument/2006/relationships/oleObject" Target="embeddings/oleObject238.bin"/><Relationship Id="rId433" Type="http://schemas.openxmlformats.org/officeDocument/2006/relationships/oleObject" Target="embeddings/oleObject237.bin"/><Relationship Id="rId432" Type="http://schemas.openxmlformats.org/officeDocument/2006/relationships/image" Target="media/image187.wmf"/><Relationship Id="rId431" Type="http://schemas.openxmlformats.org/officeDocument/2006/relationships/oleObject" Target="embeddings/oleObject236.bin"/><Relationship Id="rId430" Type="http://schemas.openxmlformats.org/officeDocument/2006/relationships/image" Target="media/image186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35.bin"/><Relationship Id="rId428" Type="http://schemas.openxmlformats.org/officeDocument/2006/relationships/image" Target="media/image185.wmf"/><Relationship Id="rId427" Type="http://schemas.openxmlformats.org/officeDocument/2006/relationships/oleObject" Target="embeddings/oleObject234.bin"/><Relationship Id="rId426" Type="http://schemas.openxmlformats.org/officeDocument/2006/relationships/image" Target="media/image184.wmf"/><Relationship Id="rId425" Type="http://schemas.openxmlformats.org/officeDocument/2006/relationships/oleObject" Target="embeddings/oleObject233.bin"/><Relationship Id="rId424" Type="http://schemas.openxmlformats.org/officeDocument/2006/relationships/image" Target="media/image183.wmf"/><Relationship Id="rId423" Type="http://schemas.openxmlformats.org/officeDocument/2006/relationships/oleObject" Target="embeddings/oleObject232.bin"/><Relationship Id="rId422" Type="http://schemas.openxmlformats.org/officeDocument/2006/relationships/image" Target="media/image182.wmf"/><Relationship Id="rId421" Type="http://schemas.openxmlformats.org/officeDocument/2006/relationships/oleObject" Target="embeddings/oleObject231.bin"/><Relationship Id="rId420" Type="http://schemas.openxmlformats.org/officeDocument/2006/relationships/image" Target="media/image181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30.bin"/><Relationship Id="rId418" Type="http://schemas.openxmlformats.org/officeDocument/2006/relationships/image" Target="media/image180.wmf"/><Relationship Id="rId417" Type="http://schemas.openxmlformats.org/officeDocument/2006/relationships/oleObject" Target="embeddings/oleObject229.bin"/><Relationship Id="rId416" Type="http://schemas.openxmlformats.org/officeDocument/2006/relationships/image" Target="media/image179.wmf"/><Relationship Id="rId415" Type="http://schemas.openxmlformats.org/officeDocument/2006/relationships/oleObject" Target="embeddings/oleObject228.bin"/><Relationship Id="rId414" Type="http://schemas.openxmlformats.org/officeDocument/2006/relationships/image" Target="media/image178.wmf"/><Relationship Id="rId413" Type="http://schemas.openxmlformats.org/officeDocument/2006/relationships/oleObject" Target="embeddings/oleObject227.bin"/><Relationship Id="rId412" Type="http://schemas.openxmlformats.org/officeDocument/2006/relationships/image" Target="media/image177.wmf"/><Relationship Id="rId411" Type="http://schemas.openxmlformats.org/officeDocument/2006/relationships/oleObject" Target="embeddings/oleObject226.bin"/><Relationship Id="rId410" Type="http://schemas.openxmlformats.org/officeDocument/2006/relationships/oleObject" Target="embeddings/oleObject225.bin"/><Relationship Id="rId41" Type="http://schemas.openxmlformats.org/officeDocument/2006/relationships/image" Target="media/image16.wmf"/><Relationship Id="rId409" Type="http://schemas.openxmlformats.org/officeDocument/2006/relationships/oleObject" Target="embeddings/oleObject224.bin"/><Relationship Id="rId408" Type="http://schemas.openxmlformats.org/officeDocument/2006/relationships/image" Target="media/image176.wmf"/><Relationship Id="rId407" Type="http://schemas.openxmlformats.org/officeDocument/2006/relationships/oleObject" Target="embeddings/oleObject223.bin"/><Relationship Id="rId406" Type="http://schemas.openxmlformats.org/officeDocument/2006/relationships/image" Target="media/image175.wmf"/><Relationship Id="rId405" Type="http://schemas.openxmlformats.org/officeDocument/2006/relationships/oleObject" Target="embeddings/oleObject222.bin"/><Relationship Id="rId404" Type="http://schemas.openxmlformats.org/officeDocument/2006/relationships/image" Target="media/image174.wmf"/><Relationship Id="rId403" Type="http://schemas.openxmlformats.org/officeDocument/2006/relationships/oleObject" Target="embeddings/oleObject221.bin"/><Relationship Id="rId402" Type="http://schemas.openxmlformats.org/officeDocument/2006/relationships/oleObject" Target="embeddings/oleObject220.bin"/><Relationship Id="rId401" Type="http://schemas.openxmlformats.org/officeDocument/2006/relationships/image" Target="media/image173.wmf"/><Relationship Id="rId400" Type="http://schemas.openxmlformats.org/officeDocument/2006/relationships/oleObject" Target="embeddings/oleObject219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72.wmf"/><Relationship Id="rId398" Type="http://schemas.openxmlformats.org/officeDocument/2006/relationships/oleObject" Target="embeddings/oleObject218.bin"/><Relationship Id="rId397" Type="http://schemas.openxmlformats.org/officeDocument/2006/relationships/image" Target="media/image171.wmf"/><Relationship Id="rId396" Type="http://schemas.openxmlformats.org/officeDocument/2006/relationships/oleObject" Target="embeddings/oleObject217.bin"/><Relationship Id="rId395" Type="http://schemas.openxmlformats.org/officeDocument/2006/relationships/image" Target="media/image170.wmf"/><Relationship Id="rId394" Type="http://schemas.openxmlformats.org/officeDocument/2006/relationships/oleObject" Target="embeddings/oleObject216.bin"/><Relationship Id="rId393" Type="http://schemas.openxmlformats.org/officeDocument/2006/relationships/image" Target="media/image169.wmf"/><Relationship Id="rId392" Type="http://schemas.openxmlformats.org/officeDocument/2006/relationships/oleObject" Target="embeddings/oleObject215.bin"/><Relationship Id="rId391" Type="http://schemas.openxmlformats.org/officeDocument/2006/relationships/image" Target="media/image168.png"/><Relationship Id="rId390" Type="http://schemas.openxmlformats.org/officeDocument/2006/relationships/image" Target="media/image167.wmf"/><Relationship Id="rId39" Type="http://schemas.openxmlformats.org/officeDocument/2006/relationships/image" Target="media/image15.wmf"/><Relationship Id="rId389" Type="http://schemas.openxmlformats.org/officeDocument/2006/relationships/oleObject" Target="embeddings/oleObject214.bin"/><Relationship Id="rId388" Type="http://schemas.openxmlformats.org/officeDocument/2006/relationships/image" Target="media/image166.wmf"/><Relationship Id="rId387" Type="http://schemas.openxmlformats.org/officeDocument/2006/relationships/oleObject" Target="embeddings/oleObject213.bin"/><Relationship Id="rId386" Type="http://schemas.openxmlformats.org/officeDocument/2006/relationships/image" Target="media/image165.wmf"/><Relationship Id="rId385" Type="http://schemas.openxmlformats.org/officeDocument/2006/relationships/oleObject" Target="embeddings/oleObject212.bin"/><Relationship Id="rId384" Type="http://schemas.openxmlformats.org/officeDocument/2006/relationships/image" Target="media/image164.wmf"/><Relationship Id="rId383" Type="http://schemas.openxmlformats.org/officeDocument/2006/relationships/oleObject" Target="embeddings/oleObject211.bin"/><Relationship Id="rId382" Type="http://schemas.openxmlformats.org/officeDocument/2006/relationships/image" Target="media/image163.wmf"/><Relationship Id="rId381" Type="http://schemas.openxmlformats.org/officeDocument/2006/relationships/oleObject" Target="embeddings/oleObject210.bin"/><Relationship Id="rId380" Type="http://schemas.openxmlformats.org/officeDocument/2006/relationships/image" Target="media/image162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09.bin"/><Relationship Id="rId378" Type="http://schemas.openxmlformats.org/officeDocument/2006/relationships/image" Target="media/image161.wmf"/><Relationship Id="rId377" Type="http://schemas.openxmlformats.org/officeDocument/2006/relationships/oleObject" Target="embeddings/oleObject208.bin"/><Relationship Id="rId376" Type="http://schemas.openxmlformats.org/officeDocument/2006/relationships/oleObject" Target="embeddings/oleObject207.bin"/><Relationship Id="rId375" Type="http://schemas.openxmlformats.org/officeDocument/2006/relationships/oleObject" Target="embeddings/oleObject206.bin"/><Relationship Id="rId374" Type="http://schemas.openxmlformats.org/officeDocument/2006/relationships/oleObject" Target="embeddings/oleObject205.bin"/><Relationship Id="rId373" Type="http://schemas.openxmlformats.org/officeDocument/2006/relationships/oleObject" Target="embeddings/oleObject204.bin"/><Relationship Id="rId372" Type="http://schemas.openxmlformats.org/officeDocument/2006/relationships/oleObject" Target="embeddings/oleObject203.bin"/><Relationship Id="rId371" Type="http://schemas.openxmlformats.org/officeDocument/2006/relationships/oleObject" Target="embeddings/oleObject202.bin"/><Relationship Id="rId370" Type="http://schemas.openxmlformats.org/officeDocument/2006/relationships/oleObject" Target="embeddings/oleObject201.bin"/><Relationship Id="rId37" Type="http://schemas.openxmlformats.org/officeDocument/2006/relationships/image" Target="media/image14.wmf"/><Relationship Id="rId369" Type="http://schemas.openxmlformats.org/officeDocument/2006/relationships/image" Target="media/image160.wmf"/><Relationship Id="rId368" Type="http://schemas.openxmlformats.org/officeDocument/2006/relationships/oleObject" Target="embeddings/oleObject200.bin"/><Relationship Id="rId367" Type="http://schemas.openxmlformats.org/officeDocument/2006/relationships/image" Target="media/image159.wmf"/><Relationship Id="rId366" Type="http://schemas.openxmlformats.org/officeDocument/2006/relationships/oleObject" Target="embeddings/oleObject199.bin"/><Relationship Id="rId365" Type="http://schemas.openxmlformats.org/officeDocument/2006/relationships/oleObject" Target="embeddings/oleObject198.bin"/><Relationship Id="rId364" Type="http://schemas.openxmlformats.org/officeDocument/2006/relationships/image" Target="media/image158.wmf"/><Relationship Id="rId363" Type="http://schemas.openxmlformats.org/officeDocument/2006/relationships/oleObject" Target="embeddings/oleObject197.bin"/><Relationship Id="rId362" Type="http://schemas.openxmlformats.org/officeDocument/2006/relationships/image" Target="media/image157.wmf"/><Relationship Id="rId361" Type="http://schemas.openxmlformats.org/officeDocument/2006/relationships/oleObject" Target="embeddings/oleObject196.bin"/><Relationship Id="rId360" Type="http://schemas.openxmlformats.org/officeDocument/2006/relationships/oleObject" Target="embeddings/oleObject195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56.wmf"/><Relationship Id="rId358" Type="http://schemas.openxmlformats.org/officeDocument/2006/relationships/oleObject" Target="embeddings/oleObject194.bin"/><Relationship Id="rId357" Type="http://schemas.openxmlformats.org/officeDocument/2006/relationships/image" Target="media/image155.png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3.bin"/><Relationship Id="rId354" Type="http://schemas.openxmlformats.org/officeDocument/2006/relationships/image" Target="media/image153.wmf"/><Relationship Id="rId353" Type="http://schemas.openxmlformats.org/officeDocument/2006/relationships/oleObject" Target="embeddings/oleObject192.bin"/><Relationship Id="rId352" Type="http://schemas.openxmlformats.org/officeDocument/2006/relationships/image" Target="media/image152.wmf"/><Relationship Id="rId351" Type="http://schemas.openxmlformats.org/officeDocument/2006/relationships/oleObject" Target="embeddings/oleObject191.bin"/><Relationship Id="rId350" Type="http://schemas.openxmlformats.org/officeDocument/2006/relationships/image" Target="media/image151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90.bin"/><Relationship Id="rId348" Type="http://schemas.openxmlformats.org/officeDocument/2006/relationships/oleObject" Target="embeddings/oleObject189.bin"/><Relationship Id="rId347" Type="http://schemas.openxmlformats.org/officeDocument/2006/relationships/oleObject" Target="embeddings/oleObject188.bin"/><Relationship Id="rId346" Type="http://schemas.openxmlformats.org/officeDocument/2006/relationships/image" Target="media/image150.wmf"/><Relationship Id="rId345" Type="http://schemas.openxmlformats.org/officeDocument/2006/relationships/oleObject" Target="embeddings/oleObject187.bin"/><Relationship Id="rId344" Type="http://schemas.openxmlformats.org/officeDocument/2006/relationships/image" Target="media/image149.wmf"/><Relationship Id="rId343" Type="http://schemas.openxmlformats.org/officeDocument/2006/relationships/oleObject" Target="embeddings/oleObject186.bin"/><Relationship Id="rId342" Type="http://schemas.openxmlformats.org/officeDocument/2006/relationships/image" Target="media/image148.wmf"/><Relationship Id="rId341" Type="http://schemas.openxmlformats.org/officeDocument/2006/relationships/oleObject" Target="embeddings/oleObject185.bin"/><Relationship Id="rId340" Type="http://schemas.openxmlformats.org/officeDocument/2006/relationships/image" Target="media/image147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184.bin"/><Relationship Id="rId338" Type="http://schemas.openxmlformats.org/officeDocument/2006/relationships/image" Target="media/image146.png"/><Relationship Id="rId337" Type="http://schemas.openxmlformats.org/officeDocument/2006/relationships/image" Target="media/image145.wmf"/><Relationship Id="rId336" Type="http://schemas.openxmlformats.org/officeDocument/2006/relationships/image" Target="media/image144.wmf"/><Relationship Id="rId335" Type="http://schemas.openxmlformats.org/officeDocument/2006/relationships/oleObject" Target="embeddings/oleObject183.bin"/><Relationship Id="rId334" Type="http://schemas.openxmlformats.org/officeDocument/2006/relationships/oleObject" Target="embeddings/oleObject182.bin"/><Relationship Id="rId333" Type="http://schemas.openxmlformats.org/officeDocument/2006/relationships/oleObject" Target="embeddings/oleObject181.bin"/><Relationship Id="rId332" Type="http://schemas.openxmlformats.org/officeDocument/2006/relationships/image" Target="media/image143.wmf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2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79.bin"/><Relationship Id="rId328" Type="http://schemas.openxmlformats.org/officeDocument/2006/relationships/image" Target="media/image141.wmf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6.bin"/><Relationship Id="rId322" Type="http://schemas.openxmlformats.org/officeDocument/2006/relationships/oleObject" Target="embeddings/oleObject175.bin"/><Relationship Id="rId321" Type="http://schemas.openxmlformats.org/officeDocument/2006/relationships/image" Target="media/image138.wmf"/><Relationship Id="rId320" Type="http://schemas.openxmlformats.org/officeDocument/2006/relationships/oleObject" Target="embeddings/oleObject174.bin"/><Relationship Id="rId32" Type="http://schemas.openxmlformats.org/officeDocument/2006/relationships/image" Target="media/image12.wmf"/><Relationship Id="rId319" Type="http://schemas.openxmlformats.org/officeDocument/2006/relationships/image" Target="media/image137.wmf"/><Relationship Id="rId318" Type="http://schemas.openxmlformats.org/officeDocument/2006/relationships/oleObject" Target="embeddings/oleObject173.bin"/><Relationship Id="rId317" Type="http://schemas.openxmlformats.org/officeDocument/2006/relationships/oleObject" Target="embeddings/oleObject172.bin"/><Relationship Id="rId316" Type="http://schemas.openxmlformats.org/officeDocument/2006/relationships/oleObject" Target="embeddings/oleObject171.bin"/><Relationship Id="rId315" Type="http://schemas.openxmlformats.org/officeDocument/2006/relationships/image" Target="media/image136.wmf"/><Relationship Id="rId314" Type="http://schemas.openxmlformats.org/officeDocument/2006/relationships/oleObject" Target="embeddings/oleObject170.bin"/><Relationship Id="rId313" Type="http://schemas.openxmlformats.org/officeDocument/2006/relationships/image" Target="media/image135.wmf"/><Relationship Id="rId312" Type="http://schemas.openxmlformats.org/officeDocument/2006/relationships/oleObject" Target="embeddings/oleObject169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68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33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3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28.wmf"/><Relationship Id="rId298" Type="http://schemas.openxmlformats.org/officeDocument/2006/relationships/oleObject" Target="embeddings/oleObject162.bin"/><Relationship Id="rId297" Type="http://schemas.openxmlformats.org/officeDocument/2006/relationships/image" Target="media/image127.png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1.bin"/><Relationship Id="rId294" Type="http://schemas.openxmlformats.org/officeDocument/2006/relationships/oleObject" Target="embeddings/oleObject160.bin"/><Relationship Id="rId293" Type="http://schemas.openxmlformats.org/officeDocument/2006/relationships/oleObject" Target="embeddings/oleObject159.bin"/><Relationship Id="rId292" Type="http://schemas.openxmlformats.org/officeDocument/2006/relationships/oleObject" Target="embeddings/oleObject158.bin"/><Relationship Id="rId291" Type="http://schemas.openxmlformats.org/officeDocument/2006/relationships/oleObject" Target="embeddings/oleObject157.bin"/><Relationship Id="rId290" Type="http://schemas.openxmlformats.org/officeDocument/2006/relationships/oleObject" Target="embeddings/oleObject156.bin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55.bin"/><Relationship Id="rId288" Type="http://schemas.openxmlformats.org/officeDocument/2006/relationships/oleObject" Target="embeddings/oleObject154.bin"/><Relationship Id="rId287" Type="http://schemas.openxmlformats.org/officeDocument/2006/relationships/image" Target="media/image125.png"/><Relationship Id="rId286" Type="http://schemas.openxmlformats.org/officeDocument/2006/relationships/oleObject" Target="embeddings/oleObject153.bin"/><Relationship Id="rId285" Type="http://schemas.openxmlformats.org/officeDocument/2006/relationships/image" Target="media/image124.wmf"/><Relationship Id="rId284" Type="http://schemas.openxmlformats.org/officeDocument/2006/relationships/oleObject" Target="embeddings/oleObject152.bin"/><Relationship Id="rId283" Type="http://schemas.openxmlformats.org/officeDocument/2006/relationships/image" Target="media/image123.wmf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2.png"/><Relationship Id="rId280" Type="http://schemas.openxmlformats.org/officeDocument/2006/relationships/oleObject" Target="embeddings/oleObject150.bin"/><Relationship Id="rId28" Type="http://schemas.openxmlformats.org/officeDocument/2006/relationships/image" Target="media/image10.wmf"/><Relationship Id="rId279" Type="http://schemas.openxmlformats.org/officeDocument/2006/relationships/oleObject" Target="embeddings/oleObject149.bin"/><Relationship Id="rId278" Type="http://schemas.openxmlformats.org/officeDocument/2006/relationships/oleObject" Target="embeddings/oleObject148.bin"/><Relationship Id="rId277" Type="http://schemas.openxmlformats.org/officeDocument/2006/relationships/oleObject" Target="embeddings/oleObject147.bin"/><Relationship Id="rId276" Type="http://schemas.openxmlformats.org/officeDocument/2006/relationships/oleObject" Target="embeddings/oleObject146.bin"/><Relationship Id="rId275" Type="http://schemas.openxmlformats.org/officeDocument/2006/relationships/oleObject" Target="embeddings/oleObject145.bin"/><Relationship Id="rId274" Type="http://schemas.openxmlformats.org/officeDocument/2006/relationships/oleObject" Target="embeddings/oleObject144.bin"/><Relationship Id="rId273" Type="http://schemas.openxmlformats.org/officeDocument/2006/relationships/oleObject" Target="embeddings/oleObject143.bin"/><Relationship Id="rId272" Type="http://schemas.openxmlformats.org/officeDocument/2006/relationships/oleObject" Target="embeddings/oleObject142.bin"/><Relationship Id="rId271" Type="http://schemas.openxmlformats.org/officeDocument/2006/relationships/oleObject" Target="embeddings/oleObject141.bin"/><Relationship Id="rId270" Type="http://schemas.openxmlformats.org/officeDocument/2006/relationships/oleObject" Target="embeddings/oleObject140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21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0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19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17.wmf"/><Relationship Id="rId260" Type="http://schemas.openxmlformats.org/officeDocument/2006/relationships/oleObject" Target="embeddings/oleObject135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34.bin"/><Relationship Id="rId258" Type="http://schemas.openxmlformats.org/officeDocument/2006/relationships/oleObject" Target="embeddings/oleObject133.bin"/><Relationship Id="rId257" Type="http://schemas.openxmlformats.org/officeDocument/2006/relationships/oleObject" Target="embeddings/oleObject132.bin"/><Relationship Id="rId256" Type="http://schemas.openxmlformats.org/officeDocument/2006/relationships/oleObject" Target="embeddings/oleObject131.bin"/><Relationship Id="rId255" Type="http://schemas.openxmlformats.org/officeDocument/2006/relationships/image" Target="media/image116.wmf"/><Relationship Id="rId254" Type="http://schemas.openxmlformats.org/officeDocument/2006/relationships/oleObject" Target="embeddings/oleObject130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29.bin"/><Relationship Id="rId251" Type="http://schemas.openxmlformats.org/officeDocument/2006/relationships/image" Target="media/image114.png"/><Relationship Id="rId250" Type="http://schemas.openxmlformats.org/officeDocument/2006/relationships/image" Target="media/image113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8.bin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3.bin"/><Relationship Id="rId24" Type="http://schemas.openxmlformats.org/officeDocument/2006/relationships/image" Target="media/image8.wmf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2.bin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oleObject" Target="embeddings/oleObject119.bin"/><Relationship Id="rId234" Type="http://schemas.openxmlformats.org/officeDocument/2006/relationships/oleObject" Target="embeddings/oleObject118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4.png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3.png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0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99.wmf"/><Relationship Id="rId217" Type="http://schemas.openxmlformats.org/officeDocument/2006/relationships/image" Target="media/image98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14" Type="http://schemas.openxmlformats.org/officeDocument/2006/relationships/oleObject" Target="embeddings/oleObject109.bin"/><Relationship Id="rId213" Type="http://schemas.openxmlformats.org/officeDocument/2006/relationships/oleObject" Target="embeddings/oleObject108.bin"/><Relationship Id="rId212" Type="http://schemas.openxmlformats.org/officeDocument/2006/relationships/image" Target="media/image96.png"/><Relationship Id="rId211" Type="http://schemas.openxmlformats.org/officeDocument/2006/relationships/image" Target="media/image95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1.png"/><Relationship Id="rId202" Type="http://schemas.openxmlformats.org/officeDocument/2006/relationships/image" Target="media/image90.png"/><Relationship Id="rId201" Type="http://schemas.openxmlformats.org/officeDocument/2006/relationships/image" Target="media/image89.wmf"/><Relationship Id="rId200" Type="http://schemas.openxmlformats.org/officeDocument/2006/relationships/oleObject" Target="embeddings/oleObject103.bin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1.bin"/><Relationship Id="rId196" Type="http://schemas.openxmlformats.org/officeDocument/2006/relationships/oleObject" Target="embeddings/oleObject100.bin"/><Relationship Id="rId195" Type="http://schemas.openxmlformats.org/officeDocument/2006/relationships/image" Target="media/image87.png"/><Relationship Id="rId194" Type="http://schemas.openxmlformats.org/officeDocument/2006/relationships/oleObject" Target="embeddings/oleObject99.bin"/><Relationship Id="rId193" Type="http://schemas.openxmlformats.org/officeDocument/2006/relationships/image" Target="media/image86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85.png"/><Relationship Id="rId190" Type="http://schemas.openxmlformats.org/officeDocument/2006/relationships/oleObject" Target="embeddings/oleObject97.bin"/><Relationship Id="rId19" Type="http://schemas.openxmlformats.org/officeDocument/2006/relationships/image" Target="media/image5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3.bin"/><Relationship Id="rId182" Type="http://schemas.openxmlformats.org/officeDocument/2006/relationships/oleObject" Target="embeddings/oleObject92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0.png"/><Relationship Id="rId178" Type="http://schemas.openxmlformats.org/officeDocument/2006/relationships/image" Target="media/image79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77.png"/><Relationship Id="rId173" Type="http://schemas.openxmlformats.org/officeDocument/2006/relationships/oleObject" Target="embeddings/oleObject88.bin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image" Target="media/image76.wmf"/><Relationship Id="rId17" Type="http://schemas.openxmlformats.org/officeDocument/2006/relationships/image" Target="media/image4.png"/><Relationship Id="rId169" Type="http://schemas.openxmlformats.org/officeDocument/2006/relationships/oleObject" Target="embeddings/oleObject85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oleObject" Target="embeddings/oleObject82.bin"/><Relationship Id="rId163" Type="http://schemas.openxmlformats.org/officeDocument/2006/relationships/oleObject" Target="embeddings/oleObject81.bin"/><Relationship Id="rId162" Type="http://schemas.openxmlformats.org/officeDocument/2006/relationships/oleObject" Target="embeddings/oleObject80.bin"/><Relationship Id="rId161" Type="http://schemas.openxmlformats.org/officeDocument/2006/relationships/image" Target="media/image73.png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3.wmf"/><Relationship Id="rId149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image" Target="media/image51.png"/><Relationship Id="rId111" Type="http://schemas.openxmlformats.org/officeDocument/2006/relationships/image" Target="media/image50.png"/><Relationship Id="rId110" Type="http://schemas.openxmlformats.org/officeDocument/2006/relationships/image" Target="media/image49.png"/><Relationship Id="rId11" Type="http://schemas.openxmlformats.org/officeDocument/2006/relationships/oleObject" Target="embeddings/oleObject1.bin"/><Relationship Id="rId109" Type="http://schemas.openxmlformats.org/officeDocument/2006/relationships/image" Target="media/image48.png"/><Relationship Id="rId108" Type="http://schemas.openxmlformats.org/officeDocument/2006/relationships/image" Target="media/image47.png"/><Relationship Id="rId107" Type="http://schemas.openxmlformats.org/officeDocument/2006/relationships/image" Target="media/image46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3E0A10-C02F-4888-A866-7891977BAF3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9671</Words>
  <Characters>11624</Characters>
  <Lines>144</Lines>
  <Paragraphs>40</Paragraphs>
  <TotalTime>0</TotalTime>
  <ScaleCrop>false</ScaleCrop>
  <LinksUpToDate>false</LinksUpToDate>
  <CharactersWithSpaces>1184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9T22:51:00Z</dcterms:created>
  <dc:creator>学科网试题生产平台</dc:creator>
  <dc:description>3010426183671808</dc:description>
  <cp:lastModifiedBy>上帝掷骰子吗</cp:lastModifiedBy>
  <dcterms:modified xsi:type="dcterms:W3CDTF">2024-07-18T18:17:4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33C5F327AB34487B37C9E3837F417BF</vt:lpwstr>
  </property>
</Properties>
</file>